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1B43" w:rsidRPr="000B57D8" w:rsidRDefault="00BB1B43" w:rsidP="00BB1B43">
      <w:pPr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79472A" wp14:editId="08ABE071">
                <wp:simplePos x="0" y="0"/>
                <wp:positionH relativeFrom="column">
                  <wp:posOffset>4158532</wp:posOffset>
                </wp:positionH>
                <wp:positionV relativeFrom="paragraph">
                  <wp:posOffset>333320</wp:posOffset>
                </wp:positionV>
                <wp:extent cx="2032000" cy="1173708"/>
                <wp:effectExtent l="0" t="0" r="6350" b="762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2000" cy="1173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Default="00A84AE9" w:rsidP="00BB1B43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Mathematics </w:t>
                            </w:r>
                            <w:r w:rsidRPr="00353B4A"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S</w:t>
                            </w: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pecialist </w:t>
                            </w:r>
                          </w:p>
                          <w:p w:rsidR="00A84AE9" w:rsidRPr="00353B4A" w:rsidRDefault="00A84AE9" w:rsidP="00BB1B43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Test 4 2017</w:t>
                            </w:r>
                          </w:p>
                          <w:p w:rsidR="00A84AE9" w:rsidRDefault="00A84AE9" w:rsidP="00BB1B4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79472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7.45pt;margin-top:26.25pt;width:160pt;height:92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" stroked="f">
                <v:textbox>
                  <w:txbxContent>
                    <w:p w:rsidR="00A84AE9" w:rsidRDefault="00A84AE9" w:rsidP="00BB1B43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Mathematics </w:t>
                      </w:r>
                      <w:r w:rsidRPr="00353B4A"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S</w:t>
                      </w: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pecialist </w:t>
                      </w:r>
                    </w:p>
                    <w:p w:rsidR="00A84AE9" w:rsidRPr="00353B4A" w:rsidRDefault="00A84AE9" w:rsidP="00BB1B43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Test 4 2017</w:t>
                      </w:r>
                    </w:p>
                    <w:p w:rsidR="00A84AE9" w:rsidRDefault="00A84AE9" w:rsidP="00BB1B43"/>
                  </w:txbxContent>
                </v:textbox>
              </v:shape>
            </w:pict>
          </mc:Fallback>
        </mc:AlternateContent>
      </w:r>
      <w:r w:rsidRPr="000B57D8">
        <w:rPr>
          <w:rFonts w:ascii="Cambria Math" w:hAnsi="Cambria Math" w:cs="Arial"/>
          <w:noProof/>
          <w:lang w:eastAsia="en-AU"/>
        </w:rPr>
        <w:drawing>
          <wp:inline distT="0" distB="0" distL="0" distR="0" wp14:anchorId="1EA6EE17" wp14:editId="05089BAF">
            <wp:extent cx="2654300" cy="1255395"/>
            <wp:effectExtent l="0" t="0" r="0" b="1905"/>
            <wp:docPr id="3" name="Picture 3" descr="Description: Description: ASC B-WPos Hor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ASC B-WPos Horiz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 xml:space="preserve">Integration Techniques &amp; </w:t>
      </w: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>Applications of Integral Calculus</w:t>
      </w: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NAME: _______</w:t>
      </w:r>
      <w:r w:rsidR="00DC190A" w:rsidRPr="00C806C5">
        <w:rPr>
          <w:rFonts w:ascii="Cambria Math" w:hAnsi="Cambria Math" w:cs="Arial"/>
          <w:b/>
          <w:color w:val="FF0000"/>
        </w:rPr>
        <w:t>SOLUTIONS</w:t>
      </w:r>
      <w:r w:rsidRPr="000B57D8">
        <w:rPr>
          <w:rFonts w:ascii="Cambria Math" w:hAnsi="Cambria Math" w:cs="Arial"/>
          <w:b/>
        </w:rPr>
        <w:t>_____________________</w:t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  <w:t xml:space="preserve">                     </w:t>
      </w:r>
      <w:r w:rsidRPr="000B57D8">
        <w:rPr>
          <w:rFonts w:ascii="Cambria Math" w:hAnsi="Cambria Math" w:cs="Arial"/>
          <w:b/>
        </w:rPr>
        <w:tab/>
        <w:t xml:space="preserve">TEACHER: </w:t>
      </w:r>
      <w:r w:rsidR="001D563B">
        <w:rPr>
          <w:rFonts w:ascii="Cambria Math" w:hAnsi="Cambria Math" w:cs="Arial"/>
          <w:b/>
        </w:rPr>
        <w:t>Mrs Da Cruz</w:t>
      </w: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tabs>
          <w:tab w:val="left" w:pos="0"/>
        </w:tabs>
        <w:jc w:val="center"/>
        <w:rPr>
          <w:rFonts w:ascii="Cambria Math" w:hAnsi="Cambria Math"/>
          <w:b/>
          <w:sz w:val="36"/>
          <w:szCs w:val="36"/>
        </w:rPr>
      </w:pPr>
      <w:r w:rsidRPr="000B57D8">
        <w:rPr>
          <w:rFonts w:ascii="Cambria Math" w:hAnsi="Cambria Math"/>
          <w:b/>
          <w:sz w:val="36"/>
          <w:szCs w:val="36"/>
        </w:rPr>
        <w:t>Resource Free Section</w:t>
      </w: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9054C2" w:rsidRPr="000B57D8" w:rsidRDefault="009054C2" w:rsidP="009054C2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3</w:t>
      </w:r>
      <w:r w:rsidR="00A84AE9">
        <w:rPr>
          <w:rFonts w:ascii="Cambria Math" w:hAnsi="Cambria Math" w:cs="Arial"/>
          <w:b/>
        </w:rPr>
        <w:t>3</w:t>
      </w:r>
      <w:r w:rsidRPr="000B57D8">
        <w:rPr>
          <w:rFonts w:ascii="Cambria Math" w:hAnsi="Cambria Math" w:cs="Arial"/>
          <w:b/>
        </w:rPr>
        <w:t xml:space="preserve"> marks</w:t>
      </w:r>
    </w:p>
    <w:p w:rsidR="009054C2" w:rsidRPr="000B57D8" w:rsidRDefault="00AB5FEE" w:rsidP="009054C2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</w:rPr>
        <w:t>35</w:t>
      </w:r>
      <w:r w:rsidR="009054C2" w:rsidRPr="000B57D8">
        <w:rPr>
          <w:rFonts w:ascii="Cambria Math" w:hAnsi="Cambria Math" w:cs="Arial"/>
          <w:b/>
        </w:rPr>
        <w:t xml:space="preserve"> minutes</w:t>
      </w: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7808E5" w:rsidRPr="000B57D8" w:rsidRDefault="007808E5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2F33AD" w:rsidRPr="000B57D8" w:rsidRDefault="002F33AD" w:rsidP="002F33AD">
      <w:pPr>
        <w:pStyle w:val="ListParagraph"/>
        <w:ind w:left="0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/>
          <w:b/>
          <w:szCs w:val="22"/>
        </w:rPr>
        <w:lastRenderedPageBreak/>
        <w:t>Question 1</w:t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Pr="000B57D8">
        <w:rPr>
          <w:rFonts w:ascii="Cambria Math" w:hAnsi="Cambria Math" w:cs="Arial"/>
          <w:b/>
          <w:szCs w:val="22"/>
        </w:rPr>
        <w:tab/>
      </w:r>
      <w:r>
        <w:rPr>
          <w:rFonts w:ascii="Cambria Math" w:hAnsi="Cambria Math" w:cs="Arial"/>
          <w:b/>
          <w:szCs w:val="22"/>
        </w:rPr>
        <w:t>[3 &amp; 3 = 6</w:t>
      </w:r>
      <w:r w:rsidRPr="000B57D8">
        <w:rPr>
          <w:rFonts w:ascii="Cambria Math" w:hAnsi="Cambria Math" w:cs="Arial"/>
          <w:b/>
          <w:szCs w:val="22"/>
        </w:rPr>
        <w:t xml:space="preserve"> marks]</w:t>
      </w:r>
    </w:p>
    <w:p w:rsidR="002F33AD" w:rsidRPr="002F33AD" w:rsidRDefault="002F33AD" w:rsidP="002F33AD">
      <w:pPr>
        <w:pStyle w:val="ListParagraph"/>
        <w:numPr>
          <w:ilvl w:val="0"/>
          <w:numId w:val="4"/>
        </w:numPr>
        <w:rPr>
          <w:rFonts w:ascii="Cambria Math" w:hAnsi="Cambria Math"/>
          <w:b/>
          <w:szCs w:val="22"/>
        </w:rPr>
      </w:pPr>
      <w:r>
        <w:t xml:space="preserve">Express  </w:t>
      </w:r>
      <w:r w:rsidRPr="00E522A4">
        <w:rPr>
          <w:position w:val="-20"/>
        </w:rPr>
        <w:object w:dxaOrig="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5.8pt" o:ole="">
            <v:imagedata r:id="rId8" o:title=""/>
          </v:shape>
          <o:OLEObject Type="Embed" ProgID="Equation.DSMT4" ShapeID="_x0000_i1025" DrawAspect="Content" ObjectID="_1562742081" r:id="rId9"/>
        </w:object>
      </w:r>
      <w:r>
        <w:t xml:space="preserve"> as partial fractions.</w:t>
      </w:r>
      <w:r w:rsidR="008A025C" w:rsidRPr="008A025C">
        <w:rPr>
          <w:rFonts w:ascii="Cambria Math" w:hAnsi="Cambria Math"/>
          <w:i/>
          <w:noProof/>
          <w:szCs w:val="24"/>
        </w:rPr>
        <w:t xml:space="preserve"> </w:t>
      </w:r>
    </w:p>
    <w:p w:rsidR="002F33AD" w:rsidRDefault="00DC190A" w:rsidP="002F33AD">
      <w:pPr>
        <w:rPr>
          <w:rFonts w:ascii="Cambria Math" w:hAnsi="Cambria Math"/>
          <w:b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>
                <wp:simplePos x="0" y="0"/>
                <wp:positionH relativeFrom="column">
                  <wp:posOffset>258225</wp:posOffset>
                </wp:positionH>
                <wp:positionV relativeFrom="paragraph">
                  <wp:posOffset>94040</wp:posOffset>
                </wp:positionV>
                <wp:extent cx="2360930" cy="1404620"/>
                <wp:effectExtent l="0" t="0" r="15240" b="1714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8A025C" w:rsidRDefault="00535BF1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-1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-1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+1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A84AE9" w:rsidRPr="008A025C" w:rsidRDefault="00A84AE9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∴2=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+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+B(x-1)</m:t>
                                </m:r>
                              </m:oMath>
                            </m:oMathPara>
                          </w:p>
                          <w:p w:rsidR="00A84AE9" w:rsidRPr="008A025C" w:rsidRDefault="00A84AE9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∴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2=A-B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0=A+B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⟹A=1,B=-1</m:t>
                                </m:r>
                              </m:oMath>
                            </m:oMathPara>
                          </w:p>
                          <w:p w:rsidR="00A84AE9" w:rsidRPr="008A025C" w:rsidRDefault="00A84AE9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∴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-1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-1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+1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0.35pt;margin-top:7.4pt;width:185.9pt;height:110.6pt;z-index:25168076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">
                <v:textbox style="mso-fit-shape-to-text:t">
                  <w:txbxContent>
                    <w:p w:rsidR="00A84AE9" w:rsidRPr="008A025C" w:rsidRDefault="00A84AE9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+1</m:t>
                              </m:r>
                            </m:den>
                          </m:f>
                        </m:oMath>
                      </m:oMathPara>
                    </w:p>
                    <w:p w:rsidR="00A84AE9" w:rsidRPr="008A025C" w:rsidRDefault="00A84AE9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∴2=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+B(x-1)</m:t>
                          </m:r>
                        </m:oMath>
                      </m:oMathPara>
                    </w:p>
                    <w:p w:rsidR="00A84AE9" w:rsidRPr="008A025C" w:rsidRDefault="00A84AE9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∴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=A-B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0=A+B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⟹A=1,B=-1</m:t>
                          </m:r>
                        </m:oMath>
                      </m:oMathPara>
                    </w:p>
                    <w:p w:rsidR="00A84AE9" w:rsidRPr="008A025C" w:rsidRDefault="00A84AE9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∴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+1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F33AD" w:rsidRDefault="008A025C" w:rsidP="002F33AD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82816" behindDoc="0" locked="0" layoutInCell="1" allowOverlap="1" wp14:anchorId="538B33E3" wp14:editId="1E5267B4">
            <wp:simplePos x="0" y="0"/>
            <wp:positionH relativeFrom="column">
              <wp:posOffset>2405176</wp:posOffset>
            </wp:positionH>
            <wp:positionV relativeFrom="paragraph">
              <wp:posOffset>18162</wp:posOffset>
            </wp:positionV>
            <wp:extent cx="160655" cy="147955"/>
            <wp:effectExtent l="0" t="0" r="0" b="444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33AD" w:rsidRDefault="008A025C" w:rsidP="002F33AD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84864" behindDoc="0" locked="0" layoutInCell="1" allowOverlap="1" wp14:anchorId="538B33E3" wp14:editId="1E5267B4">
            <wp:simplePos x="0" y="0"/>
            <wp:positionH relativeFrom="column">
              <wp:posOffset>1345598</wp:posOffset>
            </wp:positionH>
            <wp:positionV relativeFrom="paragraph">
              <wp:posOffset>272385</wp:posOffset>
            </wp:positionV>
            <wp:extent cx="160655" cy="147955"/>
            <wp:effectExtent l="0" t="0" r="0" b="444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7044F6" w:rsidRDefault="007044F6" w:rsidP="002F33AD">
      <w:pPr>
        <w:rPr>
          <w:rFonts w:ascii="Cambria Math" w:hAnsi="Cambria Math"/>
          <w:b/>
          <w:szCs w:val="22"/>
        </w:rPr>
      </w:pPr>
    </w:p>
    <w:p w:rsidR="007044F6" w:rsidRPr="002F33AD" w:rsidRDefault="008A025C" w:rsidP="002F33AD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86912" behindDoc="0" locked="0" layoutInCell="1" allowOverlap="1" wp14:anchorId="538B33E3" wp14:editId="1E5267B4">
            <wp:simplePos x="0" y="0"/>
            <wp:positionH relativeFrom="column">
              <wp:posOffset>2314858</wp:posOffset>
            </wp:positionH>
            <wp:positionV relativeFrom="paragraph">
              <wp:posOffset>7987</wp:posOffset>
            </wp:positionV>
            <wp:extent cx="160655" cy="147955"/>
            <wp:effectExtent l="0" t="0" r="0" b="444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Pr="002F33AD" w:rsidRDefault="002F33AD" w:rsidP="002F33AD">
      <w:pPr>
        <w:pStyle w:val="ListParagraph"/>
        <w:numPr>
          <w:ilvl w:val="0"/>
          <w:numId w:val="4"/>
        </w:numPr>
        <w:rPr>
          <w:rFonts w:ascii="Cambria Math" w:hAnsi="Cambria Math"/>
          <w:szCs w:val="22"/>
        </w:rPr>
      </w:pPr>
      <w:r w:rsidRPr="002F33AD">
        <w:rPr>
          <w:rFonts w:ascii="Cambria Math" w:hAnsi="Cambria Math"/>
          <w:szCs w:val="22"/>
        </w:rPr>
        <w:t xml:space="preserve">Hence determine </w:t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2</m:t>
            </m:r>
          </m:sub>
          <m:sup>
            <m:r>
              <w:rPr>
                <w:rFonts w:ascii="Cambria Math" w:hAnsi="Cambria Math"/>
                <w:szCs w:val="22"/>
              </w:rPr>
              <m:t>8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-1</m:t>
                </m:r>
              </m:den>
            </m:f>
            <m:r>
              <w:rPr>
                <w:rFonts w:ascii="Cambria Math" w:hAnsi="Cambria Math"/>
                <w:szCs w:val="22"/>
              </w:rPr>
              <m:t>dx</m:t>
            </m:r>
          </m:e>
        </m:nary>
        <m:r>
          <w:rPr>
            <w:rFonts w:ascii="Cambria Math" w:hAnsi="Cambria Math"/>
            <w:szCs w:val="22"/>
          </w:rPr>
          <m:t>.</m:t>
        </m:r>
      </m:oMath>
      <w:r w:rsidR="007044F6">
        <w:rPr>
          <w:rFonts w:ascii="Cambria Math" w:hAnsi="Cambria Math"/>
          <w:szCs w:val="22"/>
        </w:rPr>
        <w:t xml:space="preserve">   </w:t>
      </w:r>
      <w:r w:rsidR="00792E15">
        <w:rPr>
          <w:rFonts w:ascii="Cambria Math" w:hAnsi="Cambria Math"/>
          <w:szCs w:val="22"/>
        </w:rPr>
        <w:t>Simplify your answer to</w:t>
      </w:r>
      <w:r w:rsidR="007044F6">
        <w:rPr>
          <w:rFonts w:ascii="Cambria Math" w:hAnsi="Cambria Math"/>
          <w:szCs w:val="22"/>
        </w:rPr>
        <w:t xml:space="preserve"> the form </w:t>
      </w:r>
      <m:oMath>
        <m:func>
          <m:funcPr>
            <m:ctrlPr>
              <w:rPr>
                <w:rFonts w:ascii="Cambria Math" w:hAnsi="Cambria Math"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2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p</m:t>
                </m:r>
              </m:num>
              <m:den>
                <m:r>
                  <w:rPr>
                    <w:rFonts w:ascii="Cambria Math" w:hAnsi="Cambria Math"/>
                    <w:szCs w:val="22"/>
                  </w:rPr>
                  <m:t>q</m:t>
                </m:r>
              </m:den>
            </m:f>
          </m:e>
        </m:func>
      </m:oMath>
      <w:r w:rsidR="007044F6">
        <w:rPr>
          <w:rFonts w:ascii="Cambria Math" w:hAnsi="Cambria Math"/>
          <w:szCs w:val="22"/>
        </w:rPr>
        <w:t>.</w:t>
      </w: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6120C0" w:rsidP="002F33AD">
      <w:pPr>
        <w:pStyle w:val="ListParagraph"/>
        <w:ind w:left="360"/>
        <w:rPr>
          <w:rFonts w:ascii="Cambria Math" w:hAnsi="Cambria Math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2A43FB17" wp14:editId="0D046565">
                <wp:simplePos x="0" y="0"/>
                <wp:positionH relativeFrom="column">
                  <wp:posOffset>704218</wp:posOffset>
                </wp:positionH>
                <wp:positionV relativeFrom="paragraph">
                  <wp:posOffset>29917</wp:posOffset>
                </wp:positionV>
                <wp:extent cx="2360930" cy="1404620"/>
                <wp:effectExtent l="0" t="0" r="15240" b="17145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8A025C" w:rsidRDefault="00535BF1" w:rsidP="006120C0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8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-1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dx=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8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x-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A84AE9" w:rsidRPr="006120C0" w:rsidRDefault="00A84AE9" w:rsidP="006120C0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FF0000"/>
                                                  </w:rPr>
                                                  <m:t>x-1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FF0000"/>
                                                  </w:rPr>
                                                  <m:t>x+1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8</m:t>
                                    </m:r>
                                  </m:sup>
                                </m:sSubSup>
                              </m:oMath>
                            </m:oMathPara>
                          </w:p>
                          <w:p w:rsidR="00A84AE9" w:rsidRPr="006120C0" w:rsidRDefault="00A84AE9" w:rsidP="006120C0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l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7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l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9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l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l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3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:rsidR="00A84AE9" w:rsidRPr="006120C0" w:rsidRDefault="00A84AE9" w:rsidP="006120C0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7×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9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  <w:p w:rsidR="00A84AE9" w:rsidRPr="006120C0" w:rsidRDefault="00A84AE9" w:rsidP="006120C0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43FB17" id="_x0000_s1028" type="#_x0000_t202" style="position:absolute;left:0;text-align:left;margin-left:55.45pt;margin-top:2.35pt;width:185.9pt;height:110.6pt;z-index:25168896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">
                <v:textbox style="mso-fit-shape-to-text:t">
                  <w:txbxContent>
                    <w:p w:rsidR="00A84AE9" w:rsidRPr="008A025C" w:rsidRDefault="00A84AE9" w:rsidP="006120C0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8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-1</m:t>
                                  </m:r>
                                </m:den>
                              </m:f>
                            </m:e>
                          </m:nary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dx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8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x-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x+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A84AE9" w:rsidRPr="006120C0" w:rsidRDefault="00A84AE9" w:rsidP="006120C0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x-1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x+1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8</m:t>
                              </m:r>
                            </m:sup>
                          </m:sSubSup>
                        </m:oMath>
                      </m:oMathPara>
                    </w:p>
                    <w:p w:rsidR="00A84AE9" w:rsidRPr="006120C0" w:rsidRDefault="00A84AE9" w:rsidP="006120C0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7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9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3</m:t>
                              </m:r>
                            </m:e>
                          </m:func>
                        </m:oMath>
                      </m:oMathPara>
                    </w:p>
                    <w:p w:rsidR="00A84AE9" w:rsidRPr="006120C0" w:rsidRDefault="00A84AE9" w:rsidP="006120C0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7×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9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  <w:p w:rsidR="00A84AE9" w:rsidRPr="006120C0" w:rsidRDefault="00A84AE9" w:rsidP="006120C0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6120C0" w:rsidP="002F33AD">
      <w:pPr>
        <w:pStyle w:val="ListParagraph"/>
        <w:ind w:left="360"/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91008" behindDoc="0" locked="0" layoutInCell="1" allowOverlap="1" wp14:anchorId="7F6F34D9" wp14:editId="684B55ED">
            <wp:simplePos x="0" y="0"/>
            <wp:positionH relativeFrom="column">
              <wp:posOffset>2897045</wp:posOffset>
            </wp:positionH>
            <wp:positionV relativeFrom="paragraph">
              <wp:posOffset>21669</wp:posOffset>
            </wp:positionV>
            <wp:extent cx="160655" cy="147955"/>
            <wp:effectExtent l="0" t="0" r="0" b="444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33AD" w:rsidRDefault="006120C0" w:rsidP="002F33AD">
      <w:pPr>
        <w:pStyle w:val="ListParagraph"/>
        <w:ind w:left="360"/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93056" behindDoc="0" locked="0" layoutInCell="1" allowOverlap="1" wp14:anchorId="7F6F34D9" wp14:editId="684B55ED">
            <wp:simplePos x="0" y="0"/>
            <wp:positionH relativeFrom="column">
              <wp:posOffset>2843596</wp:posOffset>
            </wp:positionH>
            <wp:positionV relativeFrom="paragraph">
              <wp:posOffset>110213</wp:posOffset>
            </wp:positionV>
            <wp:extent cx="160655" cy="147955"/>
            <wp:effectExtent l="0" t="0" r="0" b="444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P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7044F6" w:rsidRDefault="006120C0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95104" behindDoc="0" locked="0" layoutInCell="1" allowOverlap="1" wp14:anchorId="7F6F34D9" wp14:editId="684B55ED">
            <wp:simplePos x="0" y="0"/>
            <wp:positionH relativeFrom="column">
              <wp:posOffset>2258006</wp:posOffset>
            </wp:positionH>
            <wp:positionV relativeFrom="paragraph">
              <wp:posOffset>239031</wp:posOffset>
            </wp:positionV>
            <wp:extent cx="160655" cy="147955"/>
            <wp:effectExtent l="0" t="0" r="0" b="444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44F6">
        <w:rPr>
          <w:rFonts w:ascii="Cambria Math" w:hAnsi="Cambria Math"/>
          <w:b/>
          <w:szCs w:val="22"/>
        </w:rPr>
        <w:br w:type="page"/>
      </w:r>
    </w:p>
    <w:p w:rsidR="007044F6" w:rsidRDefault="007044F6" w:rsidP="00EA778E">
      <w:pPr>
        <w:pStyle w:val="ListParagraph"/>
        <w:ind w:left="0"/>
        <w:rPr>
          <w:rFonts w:ascii="Cambria Math" w:hAnsi="Cambria Math"/>
          <w:b/>
          <w:szCs w:val="22"/>
        </w:rPr>
      </w:pPr>
    </w:p>
    <w:p w:rsidR="00220A6E" w:rsidRPr="000B57D8" w:rsidRDefault="006B58C2" w:rsidP="00EA778E">
      <w:pPr>
        <w:pStyle w:val="ListParagraph"/>
        <w:ind w:left="0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/>
          <w:b/>
          <w:szCs w:val="22"/>
        </w:rPr>
        <w:t xml:space="preserve">Question </w:t>
      </w:r>
      <w:r w:rsidR="002F33AD">
        <w:rPr>
          <w:rFonts w:ascii="Cambria Math" w:hAnsi="Cambria Math"/>
          <w:b/>
          <w:szCs w:val="22"/>
        </w:rPr>
        <w:t>2</w:t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D10F5A" w:rsidRPr="000B57D8">
        <w:rPr>
          <w:rFonts w:ascii="Cambria Math" w:hAnsi="Cambria Math" w:cs="Arial"/>
          <w:b/>
          <w:szCs w:val="22"/>
        </w:rPr>
        <w:tab/>
      </w:r>
      <w:r w:rsidR="002F0A87">
        <w:rPr>
          <w:rFonts w:ascii="Cambria Math" w:hAnsi="Cambria Math" w:cs="Arial"/>
          <w:b/>
          <w:szCs w:val="22"/>
        </w:rPr>
        <w:t xml:space="preserve">[3, </w:t>
      </w:r>
      <w:r w:rsidR="00A84AE9">
        <w:rPr>
          <w:rFonts w:ascii="Cambria Math" w:hAnsi="Cambria Math" w:cs="Arial"/>
          <w:b/>
          <w:szCs w:val="22"/>
        </w:rPr>
        <w:t>2</w:t>
      </w:r>
      <w:r w:rsidR="002F0A87">
        <w:rPr>
          <w:rFonts w:ascii="Cambria Math" w:hAnsi="Cambria Math" w:cs="Arial"/>
          <w:b/>
          <w:szCs w:val="22"/>
        </w:rPr>
        <w:t xml:space="preserve"> &amp; </w:t>
      </w:r>
      <w:r w:rsidR="00A84AE9">
        <w:rPr>
          <w:rFonts w:ascii="Cambria Math" w:hAnsi="Cambria Math" w:cs="Arial"/>
          <w:b/>
          <w:szCs w:val="22"/>
        </w:rPr>
        <w:t>2</w:t>
      </w:r>
      <w:r w:rsidR="002F0A87">
        <w:rPr>
          <w:rFonts w:ascii="Cambria Math" w:hAnsi="Cambria Math" w:cs="Arial"/>
          <w:b/>
          <w:szCs w:val="22"/>
        </w:rPr>
        <w:t xml:space="preserve"> = </w:t>
      </w:r>
      <w:r w:rsidR="00A84AE9">
        <w:rPr>
          <w:rFonts w:ascii="Cambria Math" w:hAnsi="Cambria Math" w:cs="Arial"/>
          <w:b/>
          <w:szCs w:val="22"/>
        </w:rPr>
        <w:t>7</w:t>
      </w:r>
      <w:r w:rsidR="00220A6E" w:rsidRPr="000B57D8">
        <w:rPr>
          <w:rFonts w:ascii="Cambria Math" w:hAnsi="Cambria Math" w:cs="Arial"/>
          <w:b/>
          <w:szCs w:val="22"/>
        </w:rPr>
        <w:t xml:space="preserve"> marks]</w:t>
      </w:r>
    </w:p>
    <w:p w:rsidR="00FF502C" w:rsidRPr="000B57D8" w:rsidRDefault="00FF502C" w:rsidP="00EA778E">
      <w:pPr>
        <w:tabs>
          <w:tab w:val="left" w:pos="0"/>
          <w:tab w:val="left" w:pos="720"/>
          <w:tab w:val="left" w:pos="1440"/>
        </w:tabs>
        <w:rPr>
          <w:rFonts w:ascii="Cambria Math" w:hAnsi="Cambria Math" w:cs="Arial"/>
          <w:szCs w:val="22"/>
        </w:rPr>
      </w:pPr>
      <w:r w:rsidRPr="000B57D8">
        <w:rPr>
          <w:rFonts w:ascii="Cambria Math" w:hAnsi="Cambria Math" w:cs="Arial"/>
          <w:szCs w:val="22"/>
        </w:rPr>
        <w:t>Determine the following indefinite integrals:</w:t>
      </w:r>
    </w:p>
    <w:p w:rsidR="00D86B12" w:rsidRPr="000B57D8" w:rsidRDefault="006120C0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 w:rsidRPr="00DC190A">
        <w:rPr>
          <w:rFonts w:ascii="Cambria Math" w:hAnsi="Cambria Math"/>
          <w:b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46EBC56F" wp14:editId="5E0217F4">
                <wp:simplePos x="0" y="0"/>
                <wp:positionH relativeFrom="column">
                  <wp:posOffset>1148417</wp:posOffset>
                </wp:positionH>
                <wp:positionV relativeFrom="paragraph">
                  <wp:posOffset>426296</wp:posOffset>
                </wp:positionV>
                <wp:extent cx="2360930" cy="1404620"/>
                <wp:effectExtent l="0" t="0" r="15240" b="1714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CD379C" w:rsidRDefault="00535BF1" w:rsidP="006120C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5x</m:t>
                                            </m:r>
                                          </m:e>
                                        </m:d>
                                      </m:e>
                                    </m:func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dx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5x</m:t>
                                            </m:r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A84AE9" w:rsidRPr="00CD379C" w:rsidRDefault="00A84AE9" w:rsidP="006120C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10x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A84AE9" w:rsidRPr="00CD379C" w:rsidRDefault="00A84AE9" w:rsidP="006120C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(10x)</m:t>
                                            </m:r>
                                          </m:e>
                                        </m:func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A84AE9" w:rsidRPr="00CD379C" w:rsidRDefault="00A84AE9" w:rsidP="006120C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10x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A84AE9" w:rsidRPr="006120C0" w:rsidRDefault="00A84AE9" w:rsidP="006120C0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EBC56F" id="_x0000_s1029" type="#_x0000_t202" style="position:absolute;margin-left:90.45pt;margin-top:33.55pt;width:185.9pt;height:110.6pt;z-index:25169715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">
                <v:textbox style="mso-fit-shape-to-text:t">
                  <w:txbxContent>
                    <w:p w:rsidR="00A84AE9" w:rsidRPr="00CD379C" w:rsidRDefault="00A84AE9" w:rsidP="006120C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cos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5x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dx</m:t>
                              </m:r>
                            </m:e>
                          </m:nary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5x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A84AE9" w:rsidRPr="00CD379C" w:rsidRDefault="00A84AE9" w:rsidP="006120C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10x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A84AE9" w:rsidRPr="00CD379C" w:rsidRDefault="00A84AE9" w:rsidP="006120C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(10x)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0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A84AE9" w:rsidRPr="00CD379C" w:rsidRDefault="00A84AE9" w:rsidP="006120C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10x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0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A84AE9" w:rsidRPr="006120C0" w:rsidRDefault="00A84AE9" w:rsidP="006120C0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F0A87">
        <w:rPr>
          <w:rFonts w:ascii="Cambria Math" w:hAnsi="Cambria Math" w:cs="Arial"/>
          <w:lang w:val="en-AU"/>
        </w:rPr>
        <w:t>(a</w:t>
      </w:r>
      <w:r w:rsidR="00D86B12" w:rsidRPr="000B57D8">
        <w:rPr>
          <w:rFonts w:ascii="Cambria Math" w:hAnsi="Cambria Math" w:cs="Arial"/>
          <w:lang w:val="en-AU"/>
        </w:rPr>
        <w:t>)</w:t>
      </w:r>
      <w:r w:rsidR="00D86B12" w:rsidRPr="000B57D8">
        <w:rPr>
          <w:rFonts w:ascii="Cambria Math" w:hAnsi="Cambria Math" w:cs="Arial"/>
          <w:lang w:val="en-AU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lang w:val="en-AU"/>
              </w:rPr>
            </m:ctrlPr>
          </m:naryPr>
          <m:sub/>
          <m:sup/>
          <m:e>
            <m:r>
              <w:rPr>
                <w:rFonts w:ascii="Cambria Math" w:hAnsi="Cambria Math"/>
                <w:lang w:val="en-AU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lang w:val="en-AU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lang w:val="en-AU"/>
                  </w:rPr>
                  <m:t>(5x)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 xml:space="preserve"> dx</m:t>
            </m:r>
          </m:e>
        </m:nary>
        <m:r>
          <m:rPr>
            <m:sty m:val="p"/>
          </m:rPr>
          <w:rPr>
            <w:rFonts w:ascii="Cambria Math" w:hAnsi="Cambria Math"/>
          </w:rPr>
          <w:br/>
        </m:r>
      </m:oMath>
    </w:p>
    <w:p w:rsidR="00FF502C" w:rsidRDefault="00CD379C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03296" behindDoc="0" locked="0" layoutInCell="1" allowOverlap="1" wp14:anchorId="0E7F2C12" wp14:editId="3FCA6DA1">
            <wp:simplePos x="0" y="0"/>
            <wp:positionH relativeFrom="column">
              <wp:posOffset>3607938</wp:posOffset>
            </wp:positionH>
            <wp:positionV relativeFrom="paragraph">
              <wp:posOffset>63750</wp:posOffset>
            </wp:positionV>
            <wp:extent cx="160655" cy="147955"/>
            <wp:effectExtent l="0" t="0" r="0" b="444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A87" w:rsidRDefault="00CD379C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01248" behindDoc="0" locked="0" layoutInCell="1" allowOverlap="1" wp14:anchorId="0E7F2C12" wp14:editId="3FCA6DA1">
            <wp:simplePos x="0" y="0"/>
            <wp:positionH relativeFrom="column">
              <wp:posOffset>3608485</wp:posOffset>
            </wp:positionH>
            <wp:positionV relativeFrom="paragraph">
              <wp:posOffset>269670</wp:posOffset>
            </wp:positionV>
            <wp:extent cx="160655" cy="147955"/>
            <wp:effectExtent l="0" t="0" r="0" b="444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A87" w:rsidRDefault="002F0A87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2F0A87" w:rsidRDefault="002F0A87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2F0A87" w:rsidRPr="000B57D8" w:rsidRDefault="00CD379C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699200" behindDoc="0" locked="0" layoutInCell="1" allowOverlap="1" wp14:anchorId="0E7F2C12" wp14:editId="3FCA6DA1">
            <wp:simplePos x="0" y="0"/>
            <wp:positionH relativeFrom="column">
              <wp:posOffset>3659766</wp:posOffset>
            </wp:positionH>
            <wp:positionV relativeFrom="paragraph">
              <wp:posOffset>258331</wp:posOffset>
            </wp:positionV>
            <wp:extent cx="160655" cy="147955"/>
            <wp:effectExtent l="0" t="0" r="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718A">
        <w:rPr>
          <w:rFonts w:ascii="Cambria Math" w:hAnsi="Cambria Math"/>
        </w:rPr>
        <w:t>-</w:t>
      </w:r>
    </w:p>
    <w:p w:rsidR="00A00BCD" w:rsidRPr="000B57D8" w:rsidRDefault="00A00BCD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A00BCD" w:rsidRPr="000B57D8" w:rsidRDefault="00A00BCD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721E8F" w:rsidRPr="000B57D8" w:rsidRDefault="00721E8F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FF502C" w:rsidRPr="000B57D8" w:rsidRDefault="00FF502C" w:rsidP="00EA778E">
      <w:pPr>
        <w:pStyle w:val="Double"/>
        <w:tabs>
          <w:tab w:val="left" w:pos="0"/>
        </w:tabs>
        <w:ind w:left="0" w:firstLine="0"/>
        <w:rPr>
          <w:rFonts w:ascii="Cambria Math" w:hAnsi="Cambria Math"/>
        </w:rPr>
      </w:pPr>
    </w:p>
    <w:p w:rsidR="00FF502C" w:rsidRPr="000B57D8" w:rsidRDefault="00FF502C" w:rsidP="00EA778E">
      <w:pPr>
        <w:pStyle w:val="Double"/>
        <w:tabs>
          <w:tab w:val="clear" w:pos="567"/>
          <w:tab w:val="clear" w:pos="9356"/>
          <w:tab w:val="left" w:pos="0"/>
        </w:tabs>
        <w:ind w:left="0" w:firstLine="0"/>
        <w:rPr>
          <w:rFonts w:ascii="Cambria Math" w:hAnsi="Cambria Math"/>
        </w:rPr>
      </w:pPr>
      <w:r w:rsidRPr="000B57D8">
        <w:rPr>
          <w:rFonts w:ascii="Cambria Math" w:hAnsi="Cambria Math"/>
        </w:rPr>
        <w:t>(</w:t>
      </w:r>
      <w:r w:rsidR="002F0A87">
        <w:rPr>
          <w:rFonts w:ascii="Cambria Math" w:hAnsi="Cambria Math"/>
        </w:rPr>
        <w:t>b</w:t>
      </w:r>
      <w:r w:rsidRPr="000B57D8">
        <w:rPr>
          <w:rFonts w:ascii="Cambria Math" w:hAnsi="Cambria Math"/>
        </w:rPr>
        <w:t>)</w:t>
      </w:r>
      <w:r w:rsidR="00A25212" w:rsidRPr="000B57D8">
        <w:rPr>
          <w:rFonts w:ascii="Cambria Math" w:hAnsi="Cambria Math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-4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DA55EF" w:rsidRDefault="00766F30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 w:rsidRPr="00DC190A">
        <w:rPr>
          <w:rFonts w:ascii="Cambria Math" w:hAnsi="Cambria Math"/>
          <w:b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70057659" wp14:editId="1C9A14C4">
                <wp:simplePos x="0" y="0"/>
                <wp:positionH relativeFrom="column">
                  <wp:posOffset>1407862</wp:posOffset>
                </wp:positionH>
                <wp:positionV relativeFrom="paragraph">
                  <wp:posOffset>173557</wp:posOffset>
                </wp:positionV>
                <wp:extent cx="2360930" cy="1443105"/>
                <wp:effectExtent l="0" t="0" r="15240" b="2413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43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766F30" w:rsidRDefault="00535BF1" w:rsidP="00766F3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x-4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-4x+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6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A84AE9" w:rsidRPr="00766F30" w:rsidRDefault="00A84AE9" w:rsidP="00766F3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-4x+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7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A84AE9" w:rsidRPr="00766F30" w:rsidRDefault="00A84AE9" w:rsidP="00766F3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-4x+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A84AE9" w:rsidRPr="00CD379C" w:rsidRDefault="00A84AE9" w:rsidP="00766F30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</w:p>
                          <w:p w:rsidR="00A84AE9" w:rsidRPr="006120C0" w:rsidRDefault="00A84AE9" w:rsidP="00766F30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057659" id="_x0000_s1030" type="#_x0000_t202" style="position:absolute;margin-left:110.85pt;margin-top:13.65pt;width:185.9pt;height:113.65pt;z-index:25170739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">
                <v:textbox>
                  <w:txbxContent>
                    <w:p w:rsidR="00A84AE9" w:rsidRPr="00766F30" w:rsidRDefault="00A84AE9" w:rsidP="00766F3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x-4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-4x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6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dx</m:t>
                              </m:r>
                            </m:e>
                          </m:nary>
                        </m:oMath>
                      </m:oMathPara>
                    </w:p>
                    <w:p w:rsidR="00A84AE9" w:rsidRPr="00766F30" w:rsidRDefault="00A84AE9" w:rsidP="00766F3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-4x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7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A84AE9" w:rsidRPr="00766F30" w:rsidRDefault="00A84AE9" w:rsidP="00766F3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-4x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7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4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A84AE9" w:rsidRPr="00CD379C" w:rsidRDefault="00A84AE9" w:rsidP="00766F30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</w:p>
                    <w:p w:rsidR="00A84AE9" w:rsidRPr="006120C0" w:rsidRDefault="00A84AE9" w:rsidP="00766F30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F0A87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2F0A87" w:rsidRDefault="00A84AE9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>
        <w:rPr>
          <w:rFonts w:ascii="Cambria Math" w:hAnsi="Cambria Math"/>
          <w:i/>
          <w:noProof/>
          <w:szCs w:val="24"/>
          <w:lang w:val="en-AU" w:eastAsia="en-AU"/>
        </w:rPr>
        <w:drawing>
          <wp:anchor distT="0" distB="0" distL="114300" distR="114300" simplePos="0" relativeHeight="251708416" behindDoc="0" locked="0" layoutInCell="1" allowOverlap="1" wp14:anchorId="0E7F2C12" wp14:editId="3FCA6DA1">
            <wp:simplePos x="0" y="0"/>
            <wp:positionH relativeFrom="column">
              <wp:posOffset>3447108</wp:posOffset>
            </wp:positionH>
            <wp:positionV relativeFrom="paragraph">
              <wp:posOffset>231074</wp:posOffset>
            </wp:positionV>
            <wp:extent cx="160655" cy="147955"/>
            <wp:effectExtent l="0" t="0" r="0" b="444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A87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2F0A87" w:rsidRPr="000B57D8" w:rsidRDefault="00A84AE9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>
        <w:rPr>
          <w:rFonts w:ascii="Cambria Math" w:hAnsi="Cambria Math"/>
          <w:i/>
          <w:noProof/>
          <w:szCs w:val="24"/>
          <w:lang w:val="en-AU" w:eastAsia="en-AU"/>
        </w:rPr>
        <w:drawing>
          <wp:anchor distT="0" distB="0" distL="114300" distR="114300" simplePos="0" relativeHeight="251710464" behindDoc="0" locked="0" layoutInCell="1" allowOverlap="1" wp14:anchorId="14409F16" wp14:editId="0E23D401">
            <wp:simplePos x="0" y="0"/>
            <wp:positionH relativeFrom="column">
              <wp:posOffset>3398300</wp:posOffset>
            </wp:positionH>
            <wp:positionV relativeFrom="paragraph">
              <wp:posOffset>144533</wp:posOffset>
            </wp:positionV>
            <wp:extent cx="160655" cy="147955"/>
            <wp:effectExtent l="0" t="0" r="0" b="444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91B" w:rsidRPr="000B57D8" w:rsidRDefault="006F191B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EA778E" w:rsidRPr="000B57D8" w:rsidRDefault="00EA778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EA778E" w:rsidRPr="000B57D8" w:rsidRDefault="00EA778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EA778E" w:rsidRPr="000B57D8" w:rsidRDefault="00EA778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DE0E3E" w:rsidRPr="000B57D8" w:rsidRDefault="00DE0E3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FF502C" w:rsidRPr="000B57D8" w:rsidRDefault="00FF502C" w:rsidP="00EA778E">
      <w:pPr>
        <w:tabs>
          <w:tab w:val="left" w:pos="0"/>
        </w:tabs>
        <w:rPr>
          <w:rFonts w:ascii="Cambria Math" w:hAnsi="Cambria Math"/>
          <w:szCs w:val="22"/>
        </w:rPr>
      </w:pPr>
      <w:r w:rsidRPr="000B57D8">
        <w:rPr>
          <w:rFonts w:ascii="Cambria Math" w:hAnsi="Cambria Math"/>
          <w:szCs w:val="22"/>
        </w:rPr>
        <w:t>(</w:t>
      </w:r>
      <w:r w:rsidR="002F0A87">
        <w:rPr>
          <w:rFonts w:ascii="Cambria Math" w:hAnsi="Cambria Math"/>
          <w:szCs w:val="22"/>
        </w:rPr>
        <w:t>c</w:t>
      </w:r>
      <w:r w:rsidRPr="000B57D8">
        <w:rPr>
          <w:rFonts w:ascii="Cambria Math" w:hAnsi="Cambria Math"/>
          <w:szCs w:val="22"/>
        </w:rPr>
        <w:t>)</w:t>
      </w:r>
      <w:r w:rsidRPr="000B57D8">
        <w:rPr>
          <w:rFonts w:ascii="Cambria Math" w:hAnsi="Cambria Math"/>
          <w:szCs w:val="22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Calibri" w:hAnsi="Cambria Math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Calibri" w:hAnsi="Cambria Math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x</m:t>
                </m:r>
              </m:e>
            </m:d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2x)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 xml:space="preserve">  dx</m:t>
            </m:r>
          </m:e>
        </m:nary>
      </m:oMath>
    </w:p>
    <w:p w:rsidR="00FF502C" w:rsidRPr="000B57D8" w:rsidRDefault="00FF502C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EA778E" w:rsidRDefault="00A84AE9" w:rsidP="00EA778E">
      <w:pPr>
        <w:tabs>
          <w:tab w:val="left" w:pos="0"/>
        </w:tabs>
        <w:rPr>
          <w:rFonts w:ascii="Cambria Math" w:hAnsi="Cambria Math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12512" behindDoc="0" locked="0" layoutInCell="1" allowOverlap="1" wp14:anchorId="44EFDFAA" wp14:editId="41645EB0">
                <wp:simplePos x="0" y="0"/>
                <wp:positionH relativeFrom="column">
                  <wp:posOffset>1460500</wp:posOffset>
                </wp:positionH>
                <wp:positionV relativeFrom="paragraph">
                  <wp:posOffset>52070</wp:posOffset>
                </wp:positionV>
                <wp:extent cx="2360930" cy="1443105"/>
                <wp:effectExtent l="0" t="0" r="15240" b="2413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43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766F30" w:rsidRDefault="00535BF1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color w:val="FF0000"/>
                                                  </w:rPr>
                                                  <m:t>sin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color w:val="FF0000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color w:val="FF0000"/>
                                                      </w:rPr>
                                                      <m:t>2x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x</m:t>
                                            </m:r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.2</m:t>
                                        </m:r>
                                      </m:e>
                                    </m:func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A84AE9" w:rsidRPr="00766F30" w:rsidRDefault="00A84AE9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sin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eastAsiaTheme="minorEastAsia" w:hAnsi="Cambria Math" w:cs="Arial"/>
                                                        <w:i/>
                                                        <w:color w:val="FF0000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eastAsiaTheme="minorEastAsia" w:hAnsi="Cambria Math" w:cs="Arial"/>
                                                        <w:color w:val="FF0000"/>
                                                      </w:rPr>
                                                      <m:t>2x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A84AE9" w:rsidRPr="00766F30" w:rsidRDefault="00A84AE9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4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(2x)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8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A84AE9" w:rsidRPr="00CD379C" w:rsidRDefault="00A84AE9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</w:p>
                          <w:p w:rsidR="00A84AE9" w:rsidRPr="006120C0" w:rsidRDefault="00A84AE9" w:rsidP="00A84AE9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EFDFAA" id="_x0000_s1031" type="#_x0000_t202" style="position:absolute;margin-left:115pt;margin-top:4.1pt;width:185.9pt;height:113.65pt;z-index:25171251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">
                <v:textbox>
                  <w:txbxContent>
                    <w:p w:rsidR="00A84AE9" w:rsidRPr="00766F30" w:rsidRDefault="00A84AE9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color w:val="FF0000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FF0000"/>
                                                </w:rPr>
                                                <m:t>2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3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.2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dx</m:t>
                              </m:r>
                            </m:e>
                          </m:nary>
                        </m:oMath>
                      </m:oMathPara>
                    </w:p>
                    <w:p w:rsidR="00A84AE9" w:rsidRPr="00766F30" w:rsidRDefault="00A84AE9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 w:cs="Arial"/>
                                                  <w:i/>
                                                  <w:color w:val="FF0000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="Arial"/>
                                                  <w:color w:val="FF0000"/>
                                                </w:rPr>
                                                <m:t>2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A84AE9" w:rsidRPr="00766F30" w:rsidRDefault="00A84AE9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(2x)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A84AE9" w:rsidRPr="00CD379C" w:rsidRDefault="00A84AE9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</w:p>
                    <w:p w:rsidR="00A84AE9" w:rsidRPr="006120C0" w:rsidRDefault="00A84AE9" w:rsidP="00A84AE9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F0A87" w:rsidRDefault="002F0A87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F0A87" w:rsidRDefault="00A84AE9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18656" behindDoc="0" locked="0" layoutInCell="1" allowOverlap="1" wp14:anchorId="772C440C" wp14:editId="783B8115">
            <wp:simplePos x="0" y="0"/>
            <wp:positionH relativeFrom="column">
              <wp:posOffset>3576320</wp:posOffset>
            </wp:positionH>
            <wp:positionV relativeFrom="paragraph">
              <wp:posOffset>100965</wp:posOffset>
            </wp:positionV>
            <wp:extent cx="160655" cy="147955"/>
            <wp:effectExtent l="0" t="0" r="0" b="444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A87" w:rsidRPr="000B57D8" w:rsidRDefault="00A84AE9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16608" behindDoc="0" locked="0" layoutInCell="1" allowOverlap="1" wp14:anchorId="772C440C" wp14:editId="783B8115">
            <wp:simplePos x="0" y="0"/>
            <wp:positionH relativeFrom="column">
              <wp:posOffset>3672840</wp:posOffset>
            </wp:positionH>
            <wp:positionV relativeFrom="paragraph">
              <wp:posOffset>267335</wp:posOffset>
            </wp:positionV>
            <wp:extent cx="160655" cy="147955"/>
            <wp:effectExtent l="0" t="0" r="0" b="444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778E" w:rsidRPr="000B57D8" w:rsidRDefault="00EA778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EA778E" w:rsidRPr="000B57D8" w:rsidRDefault="00EA778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885F1C" w:rsidRPr="000B57D8" w:rsidRDefault="00BF1DDD" w:rsidP="00EA778E">
      <w:pPr>
        <w:tabs>
          <w:tab w:val="left" w:pos="0"/>
        </w:tabs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 xml:space="preserve">Question </w:t>
      </w:r>
      <w:r w:rsidR="003B7971">
        <w:rPr>
          <w:rFonts w:ascii="Cambria Math" w:hAnsi="Cambria Math" w:cs="Arial"/>
          <w:b/>
        </w:rPr>
        <w:t>3</w:t>
      </w:r>
      <w:r w:rsidR="00885F1C" w:rsidRPr="000B57D8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885F1C" w:rsidRPr="000B57D8">
        <w:rPr>
          <w:rFonts w:ascii="Cambria Math" w:hAnsi="Cambria Math" w:cs="Arial"/>
          <w:b/>
        </w:rPr>
        <w:t>[</w:t>
      </w:r>
      <w:r w:rsidR="00A00BCD" w:rsidRPr="000B57D8">
        <w:rPr>
          <w:rFonts w:ascii="Cambria Math" w:hAnsi="Cambria Math" w:cs="Arial"/>
          <w:b/>
        </w:rPr>
        <w:t>5</w:t>
      </w:r>
      <w:r w:rsidR="00F1003F" w:rsidRPr="000B57D8">
        <w:rPr>
          <w:rFonts w:ascii="Cambria Math" w:hAnsi="Cambria Math" w:cs="Arial"/>
          <w:b/>
        </w:rPr>
        <w:t xml:space="preserve"> marks]</w:t>
      </w:r>
    </w:p>
    <w:p w:rsidR="003174C9" w:rsidRDefault="003174C9" w:rsidP="003174C9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 w:rsidRPr="000B57D8">
        <w:rPr>
          <w:rFonts w:ascii="Cambria Math" w:hAnsi="Cambria Math" w:cs="Arial"/>
        </w:rPr>
        <w:t xml:space="preserve">Use the substitution </w:t>
      </w:r>
      <m:oMath>
        <m:r>
          <m:rPr>
            <m:sty m:val="p"/>
          </m:rPr>
          <w:rPr>
            <w:rFonts w:ascii="Cambria Math" w:hAnsi="Cambria Math" w:cs="Arial"/>
          </w:rPr>
          <m:t>u=4+</m:t>
        </m:r>
        <m:rad>
          <m:radPr>
            <m:degHide m:val="1"/>
            <m:ctrlPr>
              <w:rPr>
                <w:rFonts w:ascii="Cambria Math" w:hAnsi="Cambria Math" w:cs="Arial"/>
              </w:rPr>
            </m:ctrlPr>
          </m:radPr>
          <m:deg/>
          <m:e>
            <m:r>
              <w:rPr>
                <w:rFonts w:ascii="Cambria Math" w:hAnsi="Cambria Math" w:cs="Arial"/>
              </w:rPr>
              <m:t>x</m:t>
            </m:r>
          </m:e>
        </m:rad>
      </m:oMath>
      <w:r w:rsidRPr="000B57D8">
        <w:rPr>
          <w:rFonts w:ascii="Cambria Math" w:hAnsi="Cambria Math" w:cs="Arial"/>
        </w:rPr>
        <w:t xml:space="preserve"> to evaluat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</w:rPr>
            </m:ctrlPr>
          </m:naryPr>
          <m:sub/>
          <m:sup/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4+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rad>
              </m:e>
            </m:rad>
            <m:r>
              <w:rPr>
                <w:rFonts w:ascii="Cambria Math" w:hAnsi="Cambria Math" w:cs="Arial"/>
              </w:rPr>
              <m:t xml:space="preserve">  dx</m:t>
            </m:r>
          </m:e>
        </m:nary>
      </m:oMath>
      <w:r w:rsidR="007044F6">
        <w:rPr>
          <w:rFonts w:ascii="Cambria Math" w:hAnsi="Cambria Math" w:cs="Arial"/>
        </w:rPr>
        <w:t>.</w:t>
      </w:r>
    </w:p>
    <w:p w:rsidR="007044F6" w:rsidRPr="000B57D8" w:rsidRDefault="007044F6" w:rsidP="003174C9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>
        <w:rPr>
          <w:rFonts w:ascii="Cambria Math" w:hAnsi="Cambria Math" w:cs="Arial"/>
        </w:rPr>
        <w:t>Do not factorize your answer.</w:t>
      </w:r>
      <w:r w:rsidR="00057945">
        <w:rPr>
          <w:rFonts w:ascii="Cambria Math" w:hAnsi="Cambria Math" w:cs="Arial"/>
        </w:rPr>
        <w:t xml:space="preserve">  Do not leave any fractional or negative indices.</w:t>
      </w: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A84AE9" w:rsidP="00EA778E">
      <w:pPr>
        <w:tabs>
          <w:tab w:val="left" w:pos="0"/>
        </w:tabs>
        <w:rPr>
          <w:rFonts w:ascii="Cambria Math" w:hAnsi="Cambria Math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 wp14:anchorId="7C147FF3" wp14:editId="397D8F47">
                <wp:simplePos x="0" y="0"/>
                <wp:positionH relativeFrom="column">
                  <wp:posOffset>877496</wp:posOffset>
                </wp:positionH>
                <wp:positionV relativeFrom="paragraph">
                  <wp:posOffset>45387</wp:posOffset>
                </wp:positionV>
                <wp:extent cx="4244975" cy="4428484"/>
                <wp:effectExtent l="0" t="0" r="22225" b="10795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4975" cy="44284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766F30" w:rsidRDefault="00535BF1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du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  <w:p w:rsidR="00A84AE9" w:rsidRPr="00057945" w:rsidRDefault="00057945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du 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dx</m:t>
                                </m:r>
                              </m:oMath>
                            </m:oMathPara>
                          </w:p>
                          <w:p w:rsidR="00057945" w:rsidRPr="00057945" w:rsidRDefault="00057945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du 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u-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dx</m:t>
                                </m:r>
                              </m:oMath>
                            </m:oMathPara>
                          </w:p>
                          <w:p w:rsidR="00057945" w:rsidRPr="00057945" w:rsidRDefault="00057945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</w:rPr>
                                  <m:t>∴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</w:rPr>
                                          <m:t>4+</m:t>
                                        </m:r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 w:cs="Arial"/>
                                                <w:color w:val="FF0000"/>
                                              </w:rPr>
                                              <m:t>x</m:t>
                                            </m:r>
                                          </m:e>
                                        </m:rad>
                                      </m:e>
                                    </m:rad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 xml:space="preserve">  dx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</w:rPr>
                                          <m:t>u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 xml:space="preserve">  2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</w:rPr>
                                          <m:t>u-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du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057945" w:rsidRPr="00057945" w:rsidRDefault="00057945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2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u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u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 xml:space="preserve">  du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057945" w:rsidRPr="00057945" w:rsidRDefault="00057945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u</m:t>
                                            </m:r>
                                          </m:e>
                                          <m:sup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5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8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u</m:t>
                                            </m:r>
                                          </m:e>
                                          <m:sup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3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057945" w:rsidRPr="000311F2" w:rsidRDefault="00057945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u</m:t>
                                            </m:r>
                                          </m:e>
                                        </m:ra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6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u</m:t>
                                            </m:r>
                                          </m:e>
                                        </m:ra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0311F2" w:rsidRDefault="000311F2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</w:p>
                          <w:p w:rsidR="000311F2" w:rsidRPr="000311F2" w:rsidRDefault="000311F2" w:rsidP="000311F2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4+</m:t>
                                            </m:r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rad>
                                          </m:e>
                                        </m:ra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6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4+</m:t>
                                            </m:r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rad>
                                          </m:e>
                                        </m:ra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0311F2" w:rsidRPr="00057945" w:rsidRDefault="000311F2" w:rsidP="00A84AE9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</w:p>
                          <w:p w:rsidR="00A84AE9" w:rsidRPr="006120C0" w:rsidRDefault="00A84AE9" w:rsidP="00A84AE9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147FF3"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69.1pt;margin-top:3.55pt;width:334.25pt;height:348.7pt;z-index:251720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">
                <v:textbox>
                  <w:txbxContent>
                    <w:p w:rsidR="00A84AE9" w:rsidRPr="00766F30" w:rsidRDefault="000311F2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>du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>dx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w:p>
                    <w:p w:rsidR="00A84AE9" w:rsidRPr="00057945" w:rsidRDefault="00057945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du 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dx</m:t>
                          </m:r>
                        </m:oMath>
                      </m:oMathPara>
                    </w:p>
                    <w:p w:rsidR="00057945" w:rsidRPr="00057945" w:rsidRDefault="00057945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du 2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u-4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dx</m:t>
                          </m:r>
                        </m:oMath>
                      </m:oMathPara>
                    </w:p>
                    <w:p w:rsidR="00057945" w:rsidRPr="00057945" w:rsidRDefault="00057945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∴</m:t>
                          </m:r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</w:rPr>
                                    <m:t>4+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color w:val="FF0000"/>
                                        </w:rPr>
                                        <m:t>x</m:t>
                                      </m:r>
                                    </m:e>
                                  </m:rad>
                                </m:e>
                              </m:rad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 xml:space="preserve">  dx</m:t>
                              </m:r>
                            </m:e>
                          </m:nary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=</m:t>
                          </m:r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</w:rPr>
                                    <m:t>u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 xml:space="preserve">  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</w:rPr>
                                    <m:t>u-4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>du</m:t>
                              </m:r>
                            </m:e>
                          </m:nary>
                        </m:oMath>
                      </m:oMathPara>
                    </w:p>
                    <w:p w:rsidR="00057945" w:rsidRPr="00057945" w:rsidRDefault="00057945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2</m:t>
                          </m:r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u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u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 xml:space="preserve">  du</m:t>
                              </m:r>
                            </m:e>
                          </m:nary>
                        </m:oMath>
                      </m:oMathPara>
                    </w:p>
                    <w:p w:rsidR="00057945" w:rsidRPr="00057945" w:rsidRDefault="00057945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2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u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8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u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057945" w:rsidRPr="000311F2" w:rsidRDefault="00057945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u</m:t>
                                      </m:r>
                                    </m:e>
                                  </m:ra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5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6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u</m:t>
                                      </m:r>
                                    </m:e>
                                  </m:ra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0311F2" w:rsidRDefault="000311F2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</w:p>
                    <w:p w:rsidR="000311F2" w:rsidRPr="000311F2" w:rsidRDefault="000311F2" w:rsidP="000311F2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4+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x</m:t>
                                          </m:r>
                                        </m:e>
                                      </m:rad>
                                    </m:e>
                                  </m:ra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5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6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4+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x</m:t>
                                          </m:r>
                                        </m:e>
                                      </m:rad>
                                    </m:e>
                                  </m:ra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  <w:p w:rsidR="000311F2" w:rsidRPr="00057945" w:rsidRDefault="000311F2" w:rsidP="00A84AE9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</w:p>
                    <w:p w:rsidR="00A84AE9" w:rsidRPr="006120C0" w:rsidRDefault="00A84AE9" w:rsidP="00A84AE9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E5FA5" w:rsidRPr="000B57D8" w:rsidRDefault="00057945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21728" behindDoc="0" locked="0" layoutInCell="1" allowOverlap="1" wp14:anchorId="772C440C" wp14:editId="783B8115">
            <wp:simplePos x="0" y="0"/>
            <wp:positionH relativeFrom="column">
              <wp:posOffset>3724275</wp:posOffset>
            </wp:positionH>
            <wp:positionV relativeFrom="paragraph">
              <wp:posOffset>23495</wp:posOffset>
            </wp:positionV>
            <wp:extent cx="160655" cy="147955"/>
            <wp:effectExtent l="0" t="0" r="0" b="444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58C2" w:rsidRPr="000B57D8" w:rsidRDefault="00057945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23776" behindDoc="0" locked="0" layoutInCell="1" allowOverlap="1" wp14:anchorId="795D856B" wp14:editId="13D44492">
            <wp:simplePos x="0" y="0"/>
            <wp:positionH relativeFrom="column">
              <wp:posOffset>3684270</wp:posOffset>
            </wp:positionH>
            <wp:positionV relativeFrom="paragraph">
              <wp:posOffset>273685</wp:posOffset>
            </wp:positionV>
            <wp:extent cx="160655" cy="147955"/>
            <wp:effectExtent l="0" t="0" r="0" b="444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057945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25824" behindDoc="0" locked="0" layoutInCell="1" allowOverlap="1" wp14:anchorId="795D856B" wp14:editId="13D44492">
            <wp:simplePos x="0" y="0"/>
            <wp:positionH relativeFrom="column">
              <wp:posOffset>3803650</wp:posOffset>
            </wp:positionH>
            <wp:positionV relativeFrom="paragraph">
              <wp:posOffset>27305</wp:posOffset>
            </wp:positionV>
            <wp:extent cx="160655" cy="147955"/>
            <wp:effectExtent l="0" t="0" r="0" b="444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057945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27872" behindDoc="0" locked="0" layoutInCell="1" allowOverlap="1" wp14:anchorId="795D856B" wp14:editId="13D44492">
            <wp:simplePos x="0" y="0"/>
            <wp:positionH relativeFrom="column">
              <wp:posOffset>3914775</wp:posOffset>
            </wp:positionH>
            <wp:positionV relativeFrom="paragraph">
              <wp:posOffset>16510</wp:posOffset>
            </wp:positionV>
            <wp:extent cx="160655" cy="147955"/>
            <wp:effectExtent l="0" t="0" r="0" b="4445"/>
            <wp:wrapNone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6B58C2" w:rsidRPr="000B57D8" w:rsidRDefault="006B58C2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BF1DDD" w:rsidRPr="000B57D8" w:rsidRDefault="00BF1DDD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BF1DDD" w:rsidRDefault="000311F2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29920" behindDoc="0" locked="0" layoutInCell="1" allowOverlap="1" wp14:anchorId="795D856B" wp14:editId="13D44492">
            <wp:simplePos x="0" y="0"/>
            <wp:positionH relativeFrom="column">
              <wp:posOffset>4295975</wp:posOffset>
            </wp:positionH>
            <wp:positionV relativeFrom="paragraph">
              <wp:posOffset>163824</wp:posOffset>
            </wp:positionV>
            <wp:extent cx="160655" cy="147955"/>
            <wp:effectExtent l="0" t="0" r="0" b="4445"/>
            <wp:wrapNone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7044F6" w:rsidRDefault="007044F6">
      <w:pPr>
        <w:rPr>
          <w:rFonts w:ascii="Cambria Math" w:hAnsi="Cambria Math"/>
          <w:b/>
          <w:szCs w:val="22"/>
          <w:lang w:val="en-US"/>
        </w:rPr>
      </w:pPr>
      <w:r>
        <w:rPr>
          <w:rFonts w:ascii="Cambria Math" w:hAnsi="Cambria Math"/>
          <w:b/>
        </w:rPr>
        <w:br w:type="page"/>
      </w:r>
    </w:p>
    <w:p w:rsidR="003B7971" w:rsidRPr="000B57D8" w:rsidRDefault="003B7971" w:rsidP="003B7971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 w:rsidRPr="000B57D8">
        <w:rPr>
          <w:rFonts w:ascii="Cambria Math" w:hAnsi="Cambria Math"/>
          <w:b/>
        </w:rPr>
        <w:lastRenderedPageBreak/>
        <w:t xml:space="preserve">Question </w:t>
      </w:r>
      <w:r>
        <w:rPr>
          <w:rFonts w:ascii="Cambria Math" w:hAnsi="Cambria Math"/>
          <w:b/>
        </w:rPr>
        <w:t>4</w:t>
      </w:r>
      <w:r w:rsidRPr="000B57D8"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>[</w:t>
      </w:r>
      <w:r>
        <w:rPr>
          <w:rFonts w:ascii="Cambria Math" w:hAnsi="Cambria Math" w:cs="Arial"/>
          <w:b/>
        </w:rPr>
        <w:t>1</w:t>
      </w:r>
      <w:r w:rsidRPr="000B57D8">
        <w:rPr>
          <w:rFonts w:ascii="Cambria Math" w:hAnsi="Cambria Math" w:cs="Arial"/>
          <w:b/>
        </w:rPr>
        <w:t xml:space="preserve"> mark]</w:t>
      </w: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3B7971" w:rsidRPr="003B7971" w:rsidRDefault="003B7971" w:rsidP="003B7971">
      <w:pPr>
        <w:pStyle w:val="NL"/>
        <w:rPr>
          <w:rFonts w:ascii="Cambria Math" w:hAnsi="Cambria Math" w:cs="Arial"/>
          <w:sz w:val="22"/>
          <w:szCs w:val="22"/>
        </w:rPr>
      </w:pPr>
      <w:r w:rsidRPr="003B7971">
        <w:rPr>
          <w:rFonts w:ascii="Cambria Math" w:hAnsi="Cambria Math" w:cs="Arial"/>
          <w:sz w:val="22"/>
          <w:szCs w:val="22"/>
        </w:rPr>
        <w:t xml:space="preserve">The area under the curve </w:t>
      </w:r>
      <w:r w:rsidRPr="003B7971">
        <w:rPr>
          <w:rFonts w:ascii="Cambria Math" w:hAnsi="Cambria Math" w:cs="Arial"/>
          <w:i/>
          <w:iCs/>
          <w:sz w:val="22"/>
          <w:szCs w:val="22"/>
        </w:rPr>
        <w:t>y</w:t>
      </w:r>
      <w:r w:rsidRPr="003B7971">
        <w:rPr>
          <w:rFonts w:ascii="Cambria Math" w:hAnsi="Cambria Math" w:cs="Arial"/>
          <w:sz w:val="22"/>
          <w:szCs w:val="22"/>
        </w:rPr>
        <w:t xml:space="preserve"> = </w:t>
      </w:r>
      <w:r w:rsidRPr="003B7971">
        <w:rPr>
          <w:rFonts w:ascii="Cambria Math" w:hAnsi="Cambria Math" w:cs="Arial"/>
          <w:i/>
          <w:iCs/>
          <w:sz w:val="22"/>
          <w:szCs w:val="22"/>
        </w:rPr>
        <w:t>k</w:t>
      </w:r>
      <w:r w:rsidRPr="003B7971">
        <w:rPr>
          <w:rFonts w:ascii="Cambria Math" w:hAnsi="Cambria Math" w:cs="Arial"/>
          <w:sz w:val="22"/>
          <w:szCs w:val="22"/>
        </w:rPr>
        <w:t>(</w:t>
      </w:r>
      <w:r w:rsidRPr="003B7971">
        <w:rPr>
          <w:rFonts w:ascii="Cambria Math" w:hAnsi="Cambria Math" w:cs="Arial"/>
          <w:i/>
          <w:iCs/>
          <w:sz w:val="22"/>
          <w:szCs w:val="22"/>
        </w:rPr>
        <w:t>x</w:t>
      </w:r>
      <w:r w:rsidRPr="003B7971">
        <w:rPr>
          <w:rFonts w:ascii="Cambria Math" w:hAnsi="Cambria Math" w:cs="Arial"/>
          <w:sz w:val="22"/>
          <w:szCs w:val="22"/>
        </w:rPr>
        <w:t>) can be described by:</w:t>
      </w:r>
    </w:p>
    <w:p w:rsidR="003B7971" w:rsidRDefault="003B7971" w:rsidP="003B7971">
      <w:pPr>
        <w:pStyle w:val="NLLL2COL"/>
      </w:pPr>
      <w:r>
        <w:rPr>
          <w:noProof/>
          <w:lang w:eastAsia="en-AU"/>
        </w:rPr>
        <w:drawing>
          <wp:inline distT="0" distB="0" distL="0" distR="0">
            <wp:extent cx="1598212" cy="1598212"/>
            <wp:effectExtent l="0" t="0" r="2540" b="2540"/>
            <wp:docPr id="6" name="Picture 6" descr="TT1CHAPTER09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T1CHAPTER09_UN0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560" cy="160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971" w:rsidRPr="007044F6" w:rsidRDefault="003B7971" w:rsidP="003B7971">
      <w:pPr>
        <w:pStyle w:val="NLLL2COL"/>
        <w:spacing w:before="240"/>
        <w:ind w:left="669" w:hanging="289"/>
      </w:pPr>
      <w:r w:rsidRPr="007C5EB2">
        <w:rPr>
          <w:rStyle w:val="NLLLNUM"/>
        </w:rPr>
        <w:t>A</w:t>
      </w:r>
      <w:r w:rsidRPr="007C5EB2">
        <w:rPr>
          <w:rStyle w:val="NLLLNUM"/>
        </w:rPr>
        <w:tab/>
      </w:r>
      <w:r w:rsidR="007044F6" w:rsidRPr="007044F6">
        <w:rPr>
          <w:rStyle w:val="NLLLNUM"/>
        </w:rPr>
        <w:object w:dxaOrig="920" w:dyaOrig="460">
          <v:shape id="_x0000_i1026" type="#_x0000_t75" style="width:56.95pt;height:27.95pt" o:ole="">
            <v:imagedata r:id="rId12" o:title=""/>
          </v:shape>
          <o:OLEObject Type="Embed" ProgID="Equation.DSMT4" ShapeID="_x0000_i1026" DrawAspect="Content" ObjectID="_1562742082" r:id="rId13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B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2020" w:dyaOrig="420">
          <v:shape id="_x0000_i1027" type="#_x0000_t75" style="width:127.85pt;height:26.35pt" o:ole="">
            <v:imagedata r:id="rId14" o:title=""/>
          </v:shape>
          <o:OLEObject Type="Embed" ProgID="Equation.DSMT4" ShapeID="_x0000_i1027" DrawAspect="Content" ObjectID="_1562742083" r:id="rId15"/>
        </w:object>
      </w:r>
    </w:p>
    <w:p w:rsidR="003B7971" w:rsidRPr="00EB4F8C" w:rsidRDefault="00EB4F8C" w:rsidP="003B7971">
      <w:pPr>
        <w:pStyle w:val="NLLL2COL"/>
        <w:rPr>
          <w:color w:val="FF0000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31968" behindDoc="0" locked="0" layoutInCell="1" allowOverlap="1" wp14:anchorId="721B8294" wp14:editId="246D50D1">
            <wp:simplePos x="0" y="0"/>
            <wp:positionH relativeFrom="column">
              <wp:posOffset>2178050</wp:posOffset>
            </wp:positionH>
            <wp:positionV relativeFrom="paragraph">
              <wp:posOffset>174625</wp:posOffset>
            </wp:positionV>
            <wp:extent cx="160655" cy="147955"/>
            <wp:effectExtent l="0" t="0" r="0" b="4445"/>
            <wp:wrapNone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971" w:rsidRPr="00EB4F8C">
        <w:rPr>
          <w:rStyle w:val="NLLLNUM"/>
          <w:color w:val="FF0000"/>
        </w:rPr>
        <w:t>C</w:t>
      </w:r>
      <w:r w:rsidR="003B7971" w:rsidRPr="00EB4F8C">
        <w:rPr>
          <w:rStyle w:val="NLLLNUM"/>
          <w:color w:val="FF0000"/>
        </w:rPr>
        <w:tab/>
      </w:r>
      <w:r w:rsidR="007044F6" w:rsidRPr="00EB4F8C">
        <w:rPr>
          <w:rStyle w:val="NLLLNUM"/>
          <w:color w:val="FF0000"/>
        </w:rPr>
        <w:object w:dxaOrig="2100" w:dyaOrig="480">
          <v:shape id="_x0000_i1028" type="#_x0000_t75" style="width:135.95pt;height:31.15pt" o:ole="">
            <v:imagedata r:id="rId16" o:title=""/>
          </v:shape>
          <o:OLEObject Type="Embed" ProgID="Equation.DSMT4" ShapeID="_x0000_i1028" DrawAspect="Content" ObjectID="_1562742084" r:id="rId17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D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940" w:dyaOrig="480">
          <v:shape id="_x0000_i1029" type="#_x0000_t75" style="width:56.95pt;height:29pt" o:ole="">
            <v:imagedata r:id="rId18" o:title=""/>
          </v:shape>
          <o:OLEObject Type="Embed" ProgID="Equation.DSMT4" ShapeID="_x0000_i1029" DrawAspect="Content" ObjectID="_1562742085" r:id="rId19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E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1200" w:dyaOrig="420">
          <v:shape id="_x0000_i1030" type="#_x0000_t75" style="width:79.5pt;height:27.4pt" o:ole="">
            <v:imagedata r:id="rId20" o:title=""/>
          </v:shape>
          <o:OLEObject Type="Embed" ProgID="Equation.DSMT4" ShapeID="_x0000_i1030" DrawAspect="Content" ObjectID="_1562742086" r:id="rId21"/>
        </w:object>
      </w:r>
    </w:p>
    <w:p w:rsidR="002F0A87" w:rsidRPr="007044F6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Pr="000B57D8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DE0E3E" w:rsidRPr="000B57D8" w:rsidRDefault="00DE0E3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6245C0" w:rsidRDefault="006245C0">
      <w:pPr>
        <w:rPr>
          <w:rFonts w:ascii="Cambria Math" w:hAnsi="Cambria Math"/>
          <w:b/>
          <w:szCs w:val="22"/>
          <w:lang w:val="en-US"/>
        </w:rPr>
      </w:pPr>
      <w:r>
        <w:rPr>
          <w:rFonts w:ascii="Cambria Math" w:hAnsi="Cambria Math"/>
          <w:b/>
        </w:rPr>
        <w:br w:type="page"/>
      </w:r>
    </w:p>
    <w:p w:rsidR="00E477F0" w:rsidRDefault="00535BF1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  <w:noProof/>
          <w:lang w:val="en-AU" w:eastAsia="en-AU"/>
        </w:rPr>
        <w:lastRenderedPageBreak/>
        <w:object w:dxaOrig="1440" w:dyaOrig="1440">
          <v:shape id="_x0000_s1029" type="#_x0000_t75" style="position:absolute;margin-left:72.95pt;margin-top:5.15pt;width:233.2pt;height:212pt;z-index:251672576;mso-position-horizontal-relative:text;mso-position-vertical-relative:text">
            <v:imagedata r:id="rId22" o:title=""/>
          </v:shape>
          <o:OLEObject Type="Embed" ProgID="FXDraw.Graphic" ShapeID="_x0000_s1029" DrawAspect="Content" ObjectID="_1562742089" r:id="rId23"/>
        </w:object>
      </w:r>
      <w:r w:rsidR="00E477F0" w:rsidRPr="000B57D8">
        <w:rPr>
          <w:rFonts w:ascii="Cambria Math" w:hAnsi="Cambria Math"/>
          <w:b/>
        </w:rPr>
        <w:t>Question</w:t>
      </w:r>
      <w:r w:rsidR="00692AA2" w:rsidRPr="000B57D8">
        <w:rPr>
          <w:rFonts w:ascii="Cambria Math" w:hAnsi="Cambria Math"/>
          <w:b/>
        </w:rPr>
        <w:t xml:space="preserve"> </w:t>
      </w:r>
      <w:r w:rsidR="003B7971">
        <w:rPr>
          <w:rFonts w:ascii="Cambria Math" w:hAnsi="Cambria Math"/>
          <w:b/>
        </w:rPr>
        <w:t>5</w:t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7044F6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E477F0" w:rsidRPr="000B57D8">
        <w:rPr>
          <w:rFonts w:ascii="Cambria Math" w:hAnsi="Cambria Math" w:cs="Arial"/>
          <w:b/>
        </w:rPr>
        <w:tab/>
        <w:t>[</w:t>
      </w:r>
      <w:r w:rsidR="00FC48AA" w:rsidRPr="000B57D8">
        <w:rPr>
          <w:rFonts w:ascii="Cambria Math" w:hAnsi="Cambria Math" w:cs="Arial"/>
          <w:b/>
        </w:rPr>
        <w:t>3 &amp;</w:t>
      </w:r>
      <w:r w:rsidR="00E477F0" w:rsidRPr="000B57D8">
        <w:rPr>
          <w:rFonts w:ascii="Cambria Math" w:hAnsi="Cambria Math" w:cs="Arial"/>
          <w:b/>
        </w:rPr>
        <w:t xml:space="preserve"> </w:t>
      </w:r>
      <w:r w:rsidR="007044F6">
        <w:rPr>
          <w:rFonts w:ascii="Cambria Math" w:hAnsi="Cambria Math" w:cs="Arial"/>
          <w:b/>
        </w:rPr>
        <w:t xml:space="preserve">4 </w:t>
      </w:r>
      <w:r w:rsidR="00E477F0" w:rsidRPr="000B57D8">
        <w:rPr>
          <w:rFonts w:ascii="Cambria Math" w:hAnsi="Cambria Math" w:cs="Arial"/>
          <w:b/>
        </w:rPr>
        <w:t xml:space="preserve"> = </w:t>
      </w:r>
      <w:r w:rsidR="007044F6">
        <w:rPr>
          <w:rFonts w:ascii="Cambria Math" w:hAnsi="Cambria Math" w:cs="Arial"/>
          <w:b/>
        </w:rPr>
        <w:t>7</w:t>
      </w:r>
      <w:r w:rsidR="00E477F0" w:rsidRPr="000B57D8">
        <w:rPr>
          <w:rFonts w:ascii="Cambria Math" w:hAnsi="Cambria Math" w:cs="Arial"/>
          <w:b/>
        </w:rPr>
        <w:t xml:space="preserve"> marks]</w:t>
      </w: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9A0224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 w:rsidRPr="006245C0">
        <w:rPr>
          <w:rFonts w:ascii="Cambria Math" w:hAnsi="Cambria Math" w:cs="Arial"/>
          <w:b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54BA9787" wp14:editId="1553F521">
                <wp:simplePos x="0" y="0"/>
                <wp:positionH relativeFrom="column">
                  <wp:posOffset>3589094</wp:posOffset>
                </wp:positionH>
                <wp:positionV relativeFrom="paragraph">
                  <wp:posOffset>149487</wp:posOffset>
                </wp:positionV>
                <wp:extent cx="687705" cy="232323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2323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6245C0" w:rsidRDefault="00A84AE9" w:rsidP="00D67C10">
                            <w:pPr>
                              <w:rPr>
                                <w:sz w:val="1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4"/>
                                  </w:rPr>
                                  <m:t>g(x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A9787" id="_x0000_s1033" type="#_x0000_t202" style="position:absolute;margin-left:282.6pt;margin-top:11.75pt;width:54.15pt;height:18.3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" filled="f" stroked="f">
                <v:textbox>
                  <w:txbxContent>
                    <w:p w:rsidR="00A84AE9" w:rsidRPr="006245C0" w:rsidRDefault="00A84AE9" w:rsidP="00D67C10">
                      <w:pPr>
                        <w:rPr>
                          <w:sz w:val="1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4"/>
                            </w:rPr>
                            <m:t>g(x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245C0" w:rsidRDefault="009A0224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 w:rsidRPr="006245C0">
        <w:rPr>
          <w:rFonts w:ascii="Cambria Math" w:hAnsi="Cambria Math" w:cs="Arial"/>
          <w:b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column">
                  <wp:posOffset>3587750</wp:posOffset>
                </wp:positionH>
                <wp:positionV relativeFrom="paragraph">
                  <wp:posOffset>101695</wp:posOffset>
                </wp:positionV>
                <wp:extent cx="688033" cy="461667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033" cy="4616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Pr="006245C0" w:rsidRDefault="00A84AE9">
                            <w:pPr>
                              <w:rPr>
                                <w:sz w:val="1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4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282.5pt;margin-top:8pt;width:54.2pt;height:36.3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" filled="f" stroked="f">
                <v:textbox>
                  <w:txbxContent>
                    <w:p w:rsidR="00A84AE9" w:rsidRPr="006245C0" w:rsidRDefault="00A84AE9">
                      <w:pPr>
                        <w:rPr>
                          <w:sz w:val="1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4"/>
                            </w:rPr>
                            <m:t>f(x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D67C1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E477F0" w:rsidRDefault="00453F18" w:rsidP="00D67C10">
      <w:pPr>
        <w:pStyle w:val="ListParagraph"/>
        <w:numPr>
          <w:ilvl w:val="0"/>
          <w:numId w:val="3"/>
        </w:numPr>
        <w:tabs>
          <w:tab w:val="left" w:pos="0"/>
        </w:tabs>
        <w:ind w:left="436" w:hanging="720"/>
        <w:rPr>
          <w:rFonts w:ascii="Cambria Math" w:hAnsi="Cambria Math" w:cs="Arial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01C861B7" wp14:editId="7F595576">
                <wp:simplePos x="0" y="0"/>
                <wp:positionH relativeFrom="column">
                  <wp:posOffset>1457325</wp:posOffset>
                </wp:positionH>
                <wp:positionV relativeFrom="paragraph">
                  <wp:posOffset>340360</wp:posOffset>
                </wp:positionV>
                <wp:extent cx="3073400" cy="1635125"/>
                <wp:effectExtent l="0" t="0" r="12700" b="22225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0" cy="1635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4F8C" w:rsidRPr="00766F30" w:rsidRDefault="00EB4F8C" w:rsidP="00EB4F8C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A=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EB4F8C" w:rsidRPr="00766F30" w:rsidRDefault="00EB4F8C" w:rsidP="00EB4F8C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(2x+1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</m:sSubSup>
                              </m:oMath>
                            </m:oMathPara>
                          </w:p>
                          <w:p w:rsidR="00EB4F8C" w:rsidRPr="00766F30" w:rsidRDefault="00EB4F8C" w:rsidP="00EB4F8C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ln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 xml:space="preserve"> unit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EB4F8C" w:rsidRPr="00CD379C" w:rsidRDefault="00EB4F8C" w:rsidP="00EB4F8C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</w:p>
                          <w:p w:rsidR="00EB4F8C" w:rsidRPr="006120C0" w:rsidRDefault="00EB4F8C" w:rsidP="00EB4F8C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861B7" id="_x0000_s1035" type="#_x0000_t202" style="position:absolute;left:0;text-align:left;margin-left:114.75pt;margin-top:26.8pt;width:242pt;height:128.75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">
                <v:textbox>
                  <w:txbxContent>
                    <w:p w:rsidR="00EB4F8C" w:rsidRPr="00766F30" w:rsidRDefault="00EB4F8C" w:rsidP="00EB4F8C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A=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x+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x+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EB4F8C" w:rsidRPr="00766F30" w:rsidRDefault="00EB4F8C" w:rsidP="00EB4F8C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(2x+1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p>
                          </m:sSubSup>
                        </m:oMath>
                      </m:oMathPara>
                    </w:p>
                    <w:p w:rsidR="00EB4F8C" w:rsidRPr="00766F30" w:rsidRDefault="00EB4F8C" w:rsidP="00EB4F8C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e>
                              </m:func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ln1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 xml:space="preserve"> unit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  <w:p w:rsidR="00EB4F8C" w:rsidRPr="00CD379C" w:rsidRDefault="00EB4F8C" w:rsidP="00EB4F8C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</w:p>
                    <w:p w:rsidR="00EB4F8C" w:rsidRPr="006120C0" w:rsidRDefault="00EB4F8C" w:rsidP="00EB4F8C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B7971">
        <w:rPr>
          <w:rFonts w:ascii="Cambria Math" w:hAnsi="Cambria Math" w:cs="Arial"/>
          <w:szCs w:val="22"/>
        </w:rPr>
        <w:t xml:space="preserve">Find the area under the curve, in square units, for the function </w:t>
      </w:r>
      <m:oMath>
        <m:r>
          <w:rPr>
            <w:rFonts w:ascii="Cambria Math" w:hAnsi="Cambria Math" w:cs="Arial"/>
            <w:szCs w:val="22"/>
          </w:rPr>
          <m:t>f(x)=</m:t>
        </m:r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Cs w:val="22"/>
              </w:rPr>
              <m:t>2x+1</m:t>
            </m:r>
          </m:den>
        </m:f>
      </m:oMath>
      <w:r w:rsidR="003B7971">
        <w:rPr>
          <w:rFonts w:ascii="Cambria Math" w:hAnsi="Cambria Math" w:cs="Arial"/>
          <w:szCs w:val="22"/>
        </w:rPr>
        <w:t xml:space="preserve">  from </w:t>
      </w:r>
      <m:oMath>
        <m:r>
          <w:rPr>
            <w:rFonts w:ascii="Cambria Math" w:hAnsi="Cambria Math" w:cs="Arial"/>
            <w:szCs w:val="22"/>
          </w:rPr>
          <m:t>x=0</m:t>
        </m:r>
      </m:oMath>
      <w:r w:rsidR="003B7971">
        <w:rPr>
          <w:rFonts w:ascii="Cambria Math" w:hAnsi="Cambria Math" w:cs="Arial"/>
          <w:szCs w:val="22"/>
        </w:rPr>
        <w:t xml:space="preserve"> to </w:t>
      </w:r>
      <m:oMath>
        <m:r>
          <w:rPr>
            <w:rFonts w:ascii="Cambria Math" w:hAnsi="Cambria Math" w:cs="Arial"/>
            <w:szCs w:val="22"/>
          </w:rPr>
          <m:t>x=1.</m:t>
        </m:r>
      </m:oMath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Default="00453F18" w:rsidP="00D67C1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37088" behindDoc="0" locked="0" layoutInCell="1" allowOverlap="1" wp14:anchorId="721B8294" wp14:editId="246D50D1">
            <wp:simplePos x="0" y="0"/>
            <wp:positionH relativeFrom="column">
              <wp:posOffset>4370070</wp:posOffset>
            </wp:positionH>
            <wp:positionV relativeFrom="paragraph">
              <wp:posOffset>50165</wp:posOffset>
            </wp:positionV>
            <wp:extent cx="160655" cy="147955"/>
            <wp:effectExtent l="0" t="0" r="0" b="4445"/>
            <wp:wrapNone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45C0" w:rsidRDefault="00453F18" w:rsidP="00D67C1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39136" behindDoc="0" locked="0" layoutInCell="1" allowOverlap="1" wp14:anchorId="392278C8" wp14:editId="7A8058A9">
            <wp:simplePos x="0" y="0"/>
            <wp:positionH relativeFrom="column">
              <wp:posOffset>3606800</wp:posOffset>
            </wp:positionH>
            <wp:positionV relativeFrom="paragraph">
              <wp:posOffset>193675</wp:posOffset>
            </wp:positionV>
            <wp:extent cx="160655" cy="147955"/>
            <wp:effectExtent l="0" t="0" r="0" b="4445"/>
            <wp:wrapNone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C22C58" w:rsidRDefault="00C22C58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Default="00453F18" w:rsidP="00D67C1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41184" behindDoc="0" locked="0" layoutInCell="1" allowOverlap="1" wp14:anchorId="392278C8" wp14:editId="7A8058A9">
            <wp:simplePos x="0" y="0"/>
            <wp:positionH relativeFrom="column">
              <wp:posOffset>4025900</wp:posOffset>
            </wp:positionH>
            <wp:positionV relativeFrom="paragraph">
              <wp:posOffset>78740</wp:posOffset>
            </wp:positionV>
            <wp:extent cx="160655" cy="147955"/>
            <wp:effectExtent l="0" t="0" r="0" b="4445"/>
            <wp:wrapNone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45C0" w:rsidRP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D67C10" w:rsidRDefault="006245C0" w:rsidP="00D67C10">
      <w:pPr>
        <w:pStyle w:val="ListParagraph"/>
        <w:numPr>
          <w:ilvl w:val="0"/>
          <w:numId w:val="3"/>
        </w:numPr>
        <w:tabs>
          <w:tab w:val="left" w:pos="0"/>
        </w:tabs>
        <w:ind w:left="720" w:right="-284" w:hanging="720"/>
        <w:rPr>
          <w:rFonts w:ascii="Cambria Math" w:hAnsi="Cambria Math" w:cs="Arial"/>
          <w:szCs w:val="22"/>
        </w:rPr>
      </w:pPr>
      <w:r w:rsidRPr="006245C0">
        <w:rPr>
          <w:rFonts w:ascii="Cambria Math" w:hAnsi="Cambria Math" w:cs="Arial"/>
          <w:szCs w:val="22"/>
        </w:rPr>
        <w:t>Find the area enclosed by the curves, in square units, of the graphs</w:t>
      </w:r>
      <w:r w:rsidR="00D67C10">
        <w:rPr>
          <w:rFonts w:ascii="Cambria Math" w:hAnsi="Cambria Math" w:cs="Arial"/>
          <w:szCs w:val="22"/>
        </w:rPr>
        <w:t xml:space="preserve">  </w:t>
      </w:r>
      <w:r w:rsidRPr="006245C0">
        <w:rPr>
          <w:rFonts w:ascii="Cambria Math" w:hAnsi="Cambria Math" w:cs="Arial"/>
          <w:szCs w:val="22"/>
        </w:rPr>
        <w:t xml:space="preserve"> </w:t>
      </w:r>
      <m:oMath>
        <m:r>
          <w:rPr>
            <w:rFonts w:ascii="Cambria Math" w:hAnsi="Cambria Math" w:cs="Arial"/>
            <w:szCs w:val="22"/>
          </w:rPr>
          <m:t>f(x)=</m:t>
        </m:r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Cs w:val="22"/>
              </w:rPr>
              <m:t>2x+1</m:t>
            </m:r>
          </m:den>
        </m:f>
      </m:oMath>
      <w:r w:rsidRPr="006245C0">
        <w:rPr>
          <w:rFonts w:ascii="Cambria Math" w:hAnsi="Cambria Math" w:cs="Arial"/>
          <w:szCs w:val="22"/>
        </w:rPr>
        <w:t xml:space="preserve"> ,</w:t>
      </w:r>
      <w:r>
        <w:rPr>
          <w:rFonts w:ascii="Cambria Math" w:hAnsi="Cambria Math" w:cs="Arial"/>
          <w:szCs w:val="22"/>
        </w:rPr>
        <w:t xml:space="preserve"> </w:t>
      </w:r>
      <w:r w:rsidRPr="006245C0">
        <w:rPr>
          <w:rFonts w:ascii="Cambria Math" w:hAnsi="Cambria Math" w:cs="Arial"/>
          <w:szCs w:val="22"/>
        </w:rPr>
        <w:t xml:space="preserve"> </w:t>
      </w:r>
    </w:p>
    <w:p w:rsidR="003B7971" w:rsidRPr="006245C0" w:rsidRDefault="00D67C10" w:rsidP="00D67C10">
      <w:pPr>
        <w:pStyle w:val="ListParagraph"/>
        <w:tabs>
          <w:tab w:val="left" w:pos="0"/>
        </w:tabs>
        <w:ind w:right="-284"/>
        <w:rPr>
          <w:rFonts w:ascii="Cambria Math" w:hAnsi="Cambria Math" w:cs="Arial"/>
          <w:szCs w:val="22"/>
        </w:rPr>
      </w:pPr>
      <m:oMath>
        <m:r>
          <w:rPr>
            <w:rFonts w:ascii="Cambria Math" w:hAnsi="Cambria Math" w:cs="Arial"/>
            <w:szCs w:val="22"/>
          </w:rPr>
          <m:t>g(x)=</m:t>
        </m:r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Cs w:val="22"/>
                  </w:rPr>
                  <m:t>2x+1</m:t>
                </m:r>
              </m:e>
            </m:rad>
          </m:den>
        </m:f>
        <m:r>
          <w:rPr>
            <w:rFonts w:ascii="Cambria Math" w:hAnsi="Cambria Math" w:cs="Arial"/>
            <w:szCs w:val="22"/>
          </w:rPr>
          <m:t xml:space="preserve">    </m:t>
        </m:r>
      </m:oMath>
      <w:r w:rsidR="006245C0" w:rsidRPr="006245C0">
        <w:rPr>
          <w:rFonts w:ascii="Cambria Math" w:hAnsi="Cambria Math" w:cs="Arial"/>
          <w:szCs w:val="22"/>
        </w:rPr>
        <w:t xml:space="preserve">and the line </w:t>
      </w:r>
      <m:oMath>
        <m:r>
          <w:rPr>
            <w:rFonts w:ascii="Cambria Math" w:hAnsi="Cambria Math" w:cs="Arial"/>
            <w:szCs w:val="22"/>
          </w:rPr>
          <m:t>x=1.</m:t>
        </m:r>
      </m:oMath>
    </w:p>
    <w:p w:rsidR="00E477F0" w:rsidRPr="000B57D8" w:rsidRDefault="007C44AD" w:rsidP="00D67C10">
      <w:pPr>
        <w:tabs>
          <w:tab w:val="left" w:pos="0"/>
        </w:tabs>
        <w:rPr>
          <w:rFonts w:ascii="Cambria Math" w:hAnsi="Cambria Math" w:cs="Arial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43232" behindDoc="0" locked="0" layoutInCell="1" allowOverlap="1" wp14:anchorId="1BB526FC" wp14:editId="0FA55C07">
                <wp:simplePos x="0" y="0"/>
                <wp:positionH relativeFrom="column">
                  <wp:posOffset>1402353</wp:posOffset>
                </wp:positionH>
                <wp:positionV relativeFrom="paragraph">
                  <wp:posOffset>71530</wp:posOffset>
                </wp:positionV>
                <wp:extent cx="3073400" cy="2304452"/>
                <wp:effectExtent l="0" t="0" r="12700" b="19685"/>
                <wp:wrapNone/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0" cy="23044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2C58" w:rsidRPr="00766F30" w:rsidRDefault="00C22C58" w:rsidP="00C22C58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A=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x+1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7C44AD" w:rsidRPr="00766F30" w:rsidRDefault="007C44AD" w:rsidP="00C22C58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x+1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Pr>
                                          <m:num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ln</m:t>
                                                </m:r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(2x+1)</m:t>
                                                </m:r>
                                              </m:e>
                                            </m:func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</m:sSubSup>
                              </m:oMath>
                            </m:oMathPara>
                          </w:p>
                          <w:p w:rsidR="00C22C58" w:rsidRPr="007C44AD" w:rsidRDefault="007C44AD" w:rsidP="00C22C58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3</m:t>
                                            </m:r>
                                          </m:e>
                                        </m:func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(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1</m:t>
                                            </m:r>
                                          </m:e>
                                        </m:func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7C44AD" w:rsidRPr="00CD379C" w:rsidRDefault="007C44AD" w:rsidP="00C22C58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-1    unit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C22C58" w:rsidRPr="006120C0" w:rsidRDefault="00C22C58" w:rsidP="00C22C58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B526FC" id="_x0000_t202" coordsize="21600,21600" o:spt="202" path="m,l,21600r21600,l21600,xe">
                <v:stroke joinstyle="miter"/>
                <v:path gradientshapeok="t" o:connecttype="rect"/>
              </v:shapetype>
              <v:shape id="_x0000_s1036" type="#_x0000_t202" style="position:absolute;margin-left:110.4pt;margin-top:5.65pt;width:242pt;height:181.45pt;z-index:251743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">
                <v:textbox>
                  <w:txbxContent>
                    <w:p w:rsidR="00C22C58" w:rsidRPr="00766F30" w:rsidRDefault="00C22C58" w:rsidP="00C22C58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A=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x+1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x+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7C44AD" w:rsidRPr="00766F30" w:rsidRDefault="007C44AD" w:rsidP="00C22C58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x+1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(2x+1)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p>
                          </m:sSubSup>
                        </m:oMath>
                      </m:oMathPara>
                    </w:p>
                    <w:p w:rsidR="00C22C58" w:rsidRPr="007C44AD" w:rsidRDefault="007C44AD" w:rsidP="00C22C58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3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(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1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)</m:t>
                              </m:r>
                            </m:e>
                          </m:d>
                        </m:oMath>
                      </m:oMathPara>
                    </w:p>
                    <w:p w:rsidR="007C44AD" w:rsidRPr="00CD379C" w:rsidRDefault="007C44AD" w:rsidP="00C22C58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3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-1    unit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  <w:p w:rsidR="00C22C58" w:rsidRPr="006120C0" w:rsidRDefault="00C22C58" w:rsidP="00C22C58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477F0" w:rsidRPr="000B57D8" w:rsidRDefault="000D3214" w:rsidP="00E477F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49376" behindDoc="0" locked="0" layoutInCell="1" allowOverlap="1" wp14:anchorId="2CBA9C3F" wp14:editId="0E08E126">
            <wp:simplePos x="0" y="0"/>
            <wp:positionH relativeFrom="column">
              <wp:posOffset>3952875</wp:posOffset>
            </wp:positionH>
            <wp:positionV relativeFrom="paragraph">
              <wp:posOffset>45720</wp:posOffset>
            </wp:positionV>
            <wp:extent cx="160655" cy="147955"/>
            <wp:effectExtent l="0" t="0" r="0" b="4445"/>
            <wp:wrapNone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77F0" w:rsidRPr="000B57D8" w:rsidRDefault="00C92278" w:rsidP="00E477F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47328" behindDoc="0" locked="0" layoutInCell="1" allowOverlap="1" wp14:anchorId="2CBA9C3F" wp14:editId="0E08E126">
            <wp:simplePos x="0" y="0"/>
            <wp:positionH relativeFrom="column">
              <wp:posOffset>3980268</wp:posOffset>
            </wp:positionH>
            <wp:positionV relativeFrom="paragraph">
              <wp:posOffset>225593</wp:posOffset>
            </wp:positionV>
            <wp:extent cx="160655" cy="147955"/>
            <wp:effectExtent l="0" t="0" r="0" b="4445"/>
            <wp:wrapNone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C92278" w:rsidP="00E477F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45280" behindDoc="0" locked="0" layoutInCell="1" allowOverlap="1" wp14:anchorId="2CBA9C3F" wp14:editId="0E08E126">
            <wp:simplePos x="0" y="0"/>
            <wp:positionH relativeFrom="column">
              <wp:posOffset>3983810</wp:posOffset>
            </wp:positionH>
            <wp:positionV relativeFrom="paragraph">
              <wp:posOffset>83091</wp:posOffset>
            </wp:positionV>
            <wp:extent cx="160655" cy="147955"/>
            <wp:effectExtent l="0" t="0" r="0" b="4445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C92278" w:rsidP="00E477F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51424" behindDoc="0" locked="0" layoutInCell="1" allowOverlap="1" wp14:anchorId="2CBA9C3F" wp14:editId="0E08E126">
            <wp:simplePos x="0" y="0"/>
            <wp:positionH relativeFrom="column">
              <wp:posOffset>3952052</wp:posOffset>
            </wp:positionH>
            <wp:positionV relativeFrom="paragraph">
              <wp:posOffset>60581</wp:posOffset>
            </wp:positionV>
            <wp:extent cx="160655" cy="147955"/>
            <wp:effectExtent l="0" t="0" r="0" b="4445"/>
            <wp:wrapNone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2AA2" w:rsidRPr="000B57D8" w:rsidRDefault="00692AA2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92AA2" w:rsidRDefault="00692AA2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B71D1" w:rsidRDefault="00FB71D1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B71D1" w:rsidRDefault="00FB71D1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B71D1" w:rsidRPr="000B57D8" w:rsidRDefault="00FB71D1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jc w:val="both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 w:cs="Arial"/>
          <w:b/>
          <w:szCs w:val="22"/>
        </w:rPr>
        <w:t xml:space="preserve">Question </w:t>
      </w:r>
      <w:r w:rsidR="00615AD4">
        <w:rPr>
          <w:rFonts w:ascii="Cambria Math" w:hAnsi="Cambria Math" w:cs="Arial"/>
          <w:b/>
          <w:szCs w:val="22"/>
        </w:rPr>
        <w:t>6</w:t>
      </w:r>
      <w:r w:rsidR="002F0A87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2F0A87">
        <w:rPr>
          <w:rFonts w:ascii="Cambria Math" w:hAnsi="Cambria Math" w:cs="Arial"/>
          <w:b/>
          <w:szCs w:val="22"/>
        </w:rPr>
        <w:t>[</w:t>
      </w:r>
      <w:r w:rsidR="007044F6">
        <w:rPr>
          <w:rFonts w:ascii="Cambria Math" w:hAnsi="Cambria Math" w:cs="Arial"/>
          <w:b/>
          <w:szCs w:val="22"/>
        </w:rPr>
        <w:t>2</w:t>
      </w:r>
      <w:r w:rsidRPr="000B57D8">
        <w:rPr>
          <w:rFonts w:ascii="Cambria Math" w:hAnsi="Cambria Math" w:cs="Arial"/>
          <w:b/>
          <w:szCs w:val="22"/>
        </w:rPr>
        <w:t xml:space="preserve"> marks]</w:t>
      </w:r>
    </w:p>
    <w:p w:rsidR="002334CA" w:rsidRPr="009017BF" w:rsidRDefault="00615AD4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szCs w:val="22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x</m:t>
                </m:r>
              </m:sup>
            </m:sSup>
          </m:e>
        </m:d>
      </m:oMath>
      <w:r w:rsidR="009017BF">
        <w:rPr>
          <w:rFonts w:ascii="Cambria Math" w:hAnsi="Cambria Math"/>
          <w:szCs w:val="22"/>
        </w:rPr>
        <w:t xml:space="preserve">  and use your answer to evaluate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2"/>
              </w:rPr>
            </m:ctrlPr>
          </m:naryPr>
          <m:sub/>
          <m:sup/>
          <m:e>
            <m:r>
              <w:rPr>
                <w:rFonts w:ascii="Cambria Math" w:hAnsi="Cambria Math"/>
                <w:szCs w:val="22"/>
              </w:rPr>
              <m:t>4x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x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Cs w:val="22"/>
                  </w:rPr>
                  <m:t>x+2</m:t>
                </m:r>
              </m:e>
            </m:d>
            <m:r>
              <w:rPr>
                <w:rFonts w:ascii="Cambria Math" w:hAnsi="Cambria Math"/>
                <w:szCs w:val="22"/>
              </w:rPr>
              <m:t>dx</m:t>
            </m:r>
          </m:e>
        </m:nary>
        <m:r>
          <w:rPr>
            <w:rFonts w:ascii="Cambria Math" w:hAnsi="Cambria Math"/>
            <w:szCs w:val="22"/>
          </w:rPr>
          <m:t>.</m:t>
        </m:r>
      </m:oMath>
    </w:p>
    <w:p w:rsidR="009017BF" w:rsidRDefault="002A5D22">
      <w:pPr>
        <w:rPr>
          <w:rFonts w:ascii="Cambria Math" w:hAnsi="Cambria Math" w:cs="Arial"/>
          <w:b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55520" behindDoc="0" locked="0" layoutInCell="1" allowOverlap="1" wp14:anchorId="1EA064FD" wp14:editId="0A4F0432">
            <wp:simplePos x="0" y="0"/>
            <wp:positionH relativeFrom="column">
              <wp:posOffset>4165600</wp:posOffset>
            </wp:positionH>
            <wp:positionV relativeFrom="paragraph">
              <wp:posOffset>207010</wp:posOffset>
            </wp:positionV>
            <wp:extent cx="160655" cy="147955"/>
            <wp:effectExtent l="0" t="0" r="0" b="4445"/>
            <wp:wrapNone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1A06"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53472" behindDoc="0" locked="0" layoutInCell="1" allowOverlap="1" wp14:anchorId="786CE824" wp14:editId="0512B048">
                <wp:simplePos x="0" y="0"/>
                <wp:positionH relativeFrom="column">
                  <wp:posOffset>1047750</wp:posOffset>
                </wp:positionH>
                <wp:positionV relativeFrom="paragraph">
                  <wp:posOffset>54610</wp:posOffset>
                </wp:positionV>
                <wp:extent cx="3838575" cy="1327150"/>
                <wp:effectExtent l="0" t="0" r="28575" b="25400"/>
                <wp:wrapNone/>
                <wp:docPr id="2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8575" cy="1327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1A06" w:rsidRDefault="00535BF1" w:rsidP="003F1A06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2x.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.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x.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(2+x)</m:t>
                                </m:r>
                              </m:oMath>
                            </m:oMathPara>
                          </w:p>
                          <w:p w:rsidR="003F1A06" w:rsidRPr="006120C0" w:rsidRDefault="00535BF1" w:rsidP="003F1A0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x.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(2+x)dx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4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.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+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x=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+c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6CE824" id="_x0000_s1037" type="#_x0000_t202" style="position:absolute;margin-left:82.5pt;margin-top:4.3pt;width:302.25pt;height:104.5pt;z-index:251753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">
                <v:textbox>
                  <w:txbxContent>
                    <w:p w:rsidR="003F1A06" w:rsidRDefault="00535BF1" w:rsidP="003F1A06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>dy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>dx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2x.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.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x.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(2+x)</m:t>
                          </m:r>
                        </m:oMath>
                      </m:oMathPara>
                    </w:p>
                    <w:p w:rsidR="003F1A06" w:rsidRPr="006120C0" w:rsidRDefault="00535BF1" w:rsidP="003F1A0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x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(2+x)dx</m:t>
                              </m:r>
                            </m:e>
                          </m:nary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4</m:t>
                          </m:r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+x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x=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sup>
                              </m:sSup>
                            </m:e>
                          </m:nary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+c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9017BF" w:rsidRDefault="009017BF">
      <w:pPr>
        <w:rPr>
          <w:rFonts w:ascii="Cambria Math" w:hAnsi="Cambria Math" w:cs="Arial"/>
          <w:b/>
        </w:rPr>
      </w:pPr>
    </w:p>
    <w:p w:rsidR="009017BF" w:rsidRDefault="002A5D22">
      <w:pPr>
        <w:rPr>
          <w:rFonts w:ascii="Cambria Math" w:hAnsi="Cambria Math" w:cs="Arial"/>
          <w:b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57568" behindDoc="0" locked="0" layoutInCell="1" allowOverlap="1" wp14:anchorId="1EA064FD" wp14:editId="0A4F0432">
            <wp:simplePos x="0" y="0"/>
            <wp:positionH relativeFrom="column">
              <wp:posOffset>4625975</wp:posOffset>
            </wp:positionH>
            <wp:positionV relativeFrom="paragraph">
              <wp:posOffset>151765</wp:posOffset>
            </wp:positionV>
            <wp:extent cx="160655" cy="147955"/>
            <wp:effectExtent l="0" t="0" r="0" b="4445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44F6" w:rsidRDefault="007044F6">
      <w:pPr>
        <w:rPr>
          <w:rFonts w:ascii="Cambria Math" w:hAnsi="Cambria Math" w:cs="Arial"/>
          <w:b/>
        </w:rPr>
      </w:pPr>
    </w:p>
    <w:p w:rsidR="007044F6" w:rsidRDefault="007044F6">
      <w:pPr>
        <w:rPr>
          <w:rFonts w:ascii="Cambria Math" w:hAnsi="Cambria Math" w:cs="Arial"/>
          <w:b/>
        </w:rPr>
      </w:pPr>
    </w:p>
    <w:p w:rsidR="009017BF" w:rsidRDefault="009017BF">
      <w:pPr>
        <w:rPr>
          <w:rFonts w:ascii="Cambria Math" w:hAnsi="Cambria Math" w:cs="Arial"/>
          <w:b/>
        </w:rPr>
      </w:pPr>
    </w:p>
    <w:p w:rsidR="009017BF" w:rsidRPr="000B57D8" w:rsidRDefault="009017BF" w:rsidP="009017BF">
      <w:pPr>
        <w:tabs>
          <w:tab w:val="left" w:pos="0"/>
        </w:tabs>
        <w:jc w:val="both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 w:cs="Arial"/>
          <w:b/>
          <w:szCs w:val="22"/>
        </w:rPr>
        <w:t xml:space="preserve">Question </w:t>
      </w:r>
      <w:r>
        <w:rPr>
          <w:rFonts w:ascii="Cambria Math" w:hAnsi="Cambria Math" w:cs="Arial"/>
          <w:b/>
          <w:szCs w:val="22"/>
        </w:rPr>
        <w:t>7</w:t>
      </w:r>
      <w:r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>
        <w:rPr>
          <w:rFonts w:ascii="Cambria Math" w:hAnsi="Cambria Math" w:cs="Arial"/>
          <w:b/>
          <w:szCs w:val="22"/>
        </w:rPr>
        <w:t>[5</w:t>
      </w:r>
      <w:r w:rsidRPr="000B57D8">
        <w:rPr>
          <w:rFonts w:ascii="Cambria Math" w:hAnsi="Cambria Math" w:cs="Arial"/>
          <w:b/>
          <w:szCs w:val="22"/>
        </w:rPr>
        <w:t xml:space="preserve"> marks]</w:t>
      </w:r>
    </w:p>
    <w:p w:rsidR="00DB3EB8" w:rsidRDefault="009017BF">
      <w:pPr>
        <w:rPr>
          <w:rFonts w:ascii="Cambria Math" w:hAnsi="Cambria Math" w:cs="Arial"/>
        </w:rPr>
      </w:pPr>
      <w:r w:rsidRPr="009017BF">
        <w:rPr>
          <w:rFonts w:ascii="Cambria Math" w:hAnsi="Cambria Math" w:cs="Arial"/>
        </w:rPr>
        <w:t xml:space="preserve">The region bounded by the lines </w:t>
      </w:r>
      <m:oMath>
        <m:r>
          <w:rPr>
            <w:rFonts w:ascii="Cambria Math" w:hAnsi="Cambria Math" w:cs="Arial"/>
          </w:rPr>
          <m:t>x=k</m:t>
        </m:r>
      </m:oMath>
      <w:r w:rsidRPr="009017BF">
        <w:rPr>
          <w:rFonts w:ascii="Cambria Math" w:hAnsi="Cambria Math" w:cs="Arial"/>
        </w:rPr>
        <w:t xml:space="preserve"> and </w:t>
      </w:r>
      <m:oMath>
        <m:r>
          <w:rPr>
            <w:rFonts w:ascii="Cambria Math" w:hAnsi="Cambria Math" w:cs="Arial"/>
          </w:rPr>
          <m:t>x=1</m:t>
        </m:r>
      </m:oMath>
      <w:r w:rsidRPr="009017BF">
        <w:rPr>
          <w:rFonts w:ascii="Cambria Math" w:hAnsi="Cambria Math" w:cs="Arial"/>
        </w:rPr>
        <w:t xml:space="preserve"> and the curve</w:t>
      </w:r>
      <w:r>
        <w:rPr>
          <w:rFonts w:ascii="Cambria Math" w:hAnsi="Cambria Math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4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-4x</m:t>
        </m:r>
      </m:oMath>
      <w:r>
        <w:rPr>
          <w:rFonts w:ascii="Cambria Math" w:hAnsi="Cambria Math" w:cs="Arial"/>
        </w:rPr>
        <w:t xml:space="preserve"> is rotated about the </w:t>
      </w:r>
      <w:r w:rsidRPr="009017BF">
        <w:rPr>
          <w:rFonts w:ascii="Cambria Math" w:hAnsi="Cambria Math" w:cs="Arial"/>
        </w:rPr>
        <w:t xml:space="preserve"> </w:t>
      </w:r>
    </w:p>
    <w:p w:rsidR="00DB3EB8" w:rsidRDefault="009017BF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x-axis 180</w:t>
      </w:r>
      <m:oMath>
        <m:r>
          <w:rPr>
            <w:rFonts w:ascii="Cambria Math" w:hAnsi="Cambria Math" w:cs="Arial"/>
          </w:rPr>
          <m:t>°</m:t>
        </m:r>
      </m:oMath>
      <w:r>
        <w:rPr>
          <w:rFonts w:ascii="Cambria Math" w:hAnsi="Cambria Math" w:cs="Arial"/>
        </w:rPr>
        <w:t xml:space="preserve">.  The volume formed is </w:t>
      </w:r>
      <m:oMath>
        <m:r>
          <w:rPr>
            <w:rFonts w:ascii="Cambria Math" w:hAnsi="Cambria Math" w:cs="Arial"/>
          </w:rPr>
          <m:t>9π</m:t>
        </m:r>
      </m:oMath>
      <w:r>
        <w:rPr>
          <w:rFonts w:ascii="Cambria Math" w:hAnsi="Cambria Math" w:cs="Arial"/>
        </w:rPr>
        <w:t xml:space="preserve">.  Determine the value of </w:t>
      </w:r>
      <m:oMath>
        <m:r>
          <w:rPr>
            <w:rFonts w:ascii="Cambria Math" w:hAnsi="Cambria Math" w:cs="Arial"/>
          </w:rPr>
          <m:t>k</m:t>
        </m:r>
      </m:oMath>
      <w:r>
        <w:rPr>
          <w:rFonts w:ascii="Cambria Math" w:hAnsi="Cambria Math" w:cs="Arial"/>
        </w:rPr>
        <w:t xml:space="preserve"> where </w:t>
      </w:r>
      <m:oMath>
        <m:r>
          <w:rPr>
            <w:rFonts w:ascii="Cambria Math" w:hAnsi="Cambria Math" w:cs="Arial"/>
          </w:rPr>
          <m:t>k</m:t>
        </m:r>
      </m:oMath>
      <w:r>
        <w:rPr>
          <w:rFonts w:ascii="Cambria Math" w:hAnsi="Cambria Math" w:cs="Arial"/>
        </w:rPr>
        <w:t xml:space="preserve"> is a positive integer.</w:t>
      </w:r>
    </w:p>
    <w:p w:rsidR="009017BF" w:rsidRPr="009017BF" w:rsidRDefault="00A455A5">
      <w:pPr>
        <w:rPr>
          <w:rFonts w:ascii="Cambria Math" w:hAnsi="Cambria Math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812864" behindDoc="0" locked="0" layoutInCell="1" allowOverlap="1">
            <wp:simplePos x="0" y="0"/>
            <wp:positionH relativeFrom="column">
              <wp:posOffset>2527975</wp:posOffset>
            </wp:positionH>
            <wp:positionV relativeFrom="paragraph">
              <wp:posOffset>1339930</wp:posOffset>
            </wp:positionV>
            <wp:extent cx="3370080" cy="3362368"/>
            <wp:effectExtent l="0" t="0" r="1905" b="0"/>
            <wp:wrapNone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0080" cy="33623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503B" w:rsidRPr="0076503B">
        <w:rPr>
          <w:rFonts w:ascii="Cambria Math" w:hAnsi="Cambria Math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814912" behindDoc="0" locked="0" layoutInCell="1" allowOverlap="1">
                <wp:simplePos x="0" y="0"/>
                <wp:positionH relativeFrom="column">
                  <wp:posOffset>2624286</wp:posOffset>
                </wp:positionH>
                <wp:positionV relativeFrom="paragraph">
                  <wp:posOffset>180998</wp:posOffset>
                </wp:positionV>
                <wp:extent cx="3136723" cy="1404620"/>
                <wp:effectExtent l="0" t="0" r="26035" b="15875"/>
                <wp:wrapSquare wrapText="bothSides"/>
                <wp:docPr id="2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6723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503B" w:rsidRDefault="0076503B">
                            <w:r>
                              <w:t>Rotating the shaded area 180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°</m:t>
                              </m:r>
                            </m:oMath>
                            <w:r>
                              <w:t xml:space="preserve"> is the same as rotating the top half 360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°</m:t>
                              </m:r>
                            </m:oMath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206.65pt;margin-top:14.25pt;width:247pt;height:110.6pt;z-index:2518149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">
                <v:textbox style="mso-fit-shape-to-text:t">
                  <w:txbxContent>
                    <w:p w:rsidR="0076503B" w:rsidRDefault="0076503B">
                      <w:r>
                        <w:t>Rotating the shaded area 180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oMath>
                      <w:r>
                        <w:t xml:space="preserve"> is the same as rotating the top half 360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oMath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AU"/>
        </w:rPr>
        <w:drawing>
          <wp:inline distT="0" distB="0" distL="0" distR="0" wp14:anchorId="529BD753" wp14:editId="029122EC">
            <wp:extent cx="2164335" cy="3567390"/>
            <wp:effectExtent l="0" t="0" r="762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68788" cy="357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17BF" w:rsidRPr="009017BF">
        <w:rPr>
          <w:rFonts w:ascii="Cambria Math" w:hAnsi="Cambria Math" w:cs="Arial"/>
        </w:rPr>
        <w:br w:type="page"/>
      </w:r>
    </w:p>
    <w:p w:rsidR="004E5FA5" w:rsidRPr="000B57D8" w:rsidRDefault="004E5FA5" w:rsidP="004E5FA5">
      <w:pPr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/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D7C81C" wp14:editId="4F24CF95">
                <wp:simplePos x="0" y="0"/>
                <wp:positionH relativeFrom="column">
                  <wp:posOffset>4158532</wp:posOffset>
                </wp:positionH>
                <wp:positionV relativeFrom="paragraph">
                  <wp:posOffset>333320</wp:posOffset>
                </wp:positionV>
                <wp:extent cx="2032000" cy="1173708"/>
                <wp:effectExtent l="0" t="0" r="6350" b="762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2000" cy="1173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4AE9" w:rsidRDefault="00A84AE9" w:rsidP="004E5FA5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Mathematics </w:t>
                            </w:r>
                            <w:r w:rsidRPr="00353B4A"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S</w:t>
                            </w: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pecialist </w:t>
                            </w:r>
                          </w:p>
                          <w:p w:rsidR="00A84AE9" w:rsidRPr="00353B4A" w:rsidRDefault="00A84AE9" w:rsidP="004E5FA5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Test 4 2017</w:t>
                            </w:r>
                          </w:p>
                          <w:p w:rsidR="00A84AE9" w:rsidRDefault="00A84AE9" w:rsidP="004E5F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7C81C" id="_x0000_s1039" type="#_x0000_t202" style="position:absolute;left:0;text-align:left;margin-left:327.45pt;margin-top:26.25pt;width:160pt;height:92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" stroked="f">
                <v:textbox>
                  <w:txbxContent>
                    <w:p w:rsidR="00A84AE9" w:rsidRDefault="00A84AE9" w:rsidP="004E5FA5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Mathematics </w:t>
                      </w:r>
                      <w:r w:rsidRPr="00353B4A"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S</w:t>
                      </w: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pecialist </w:t>
                      </w:r>
                    </w:p>
                    <w:p w:rsidR="00A84AE9" w:rsidRPr="00353B4A" w:rsidRDefault="00A84AE9" w:rsidP="004E5FA5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Test 4 2017</w:t>
                      </w:r>
                    </w:p>
                    <w:p w:rsidR="00A84AE9" w:rsidRDefault="00A84AE9" w:rsidP="004E5FA5"/>
                  </w:txbxContent>
                </v:textbox>
              </v:shape>
            </w:pict>
          </mc:Fallback>
        </mc:AlternateContent>
      </w:r>
      <w:r w:rsidRPr="000B57D8">
        <w:rPr>
          <w:rFonts w:ascii="Cambria Math" w:hAnsi="Cambria Math" w:cs="Arial"/>
          <w:noProof/>
          <w:lang w:eastAsia="en-AU"/>
        </w:rPr>
        <w:drawing>
          <wp:inline distT="0" distB="0" distL="0" distR="0" wp14:anchorId="523C793E" wp14:editId="750431DC">
            <wp:extent cx="2654300" cy="1255395"/>
            <wp:effectExtent l="0" t="0" r="0" b="1905"/>
            <wp:docPr id="5" name="Picture 5" descr="Description: Description: ASC B-WPos Hor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ASC B-WPos Horiz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 xml:space="preserve">Integration Techniques &amp; </w:t>
      </w: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>Applications of Integral Calculus</w:t>
      </w: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NAME: __________</w:t>
      </w:r>
      <w:r w:rsidR="00C806C5">
        <w:rPr>
          <w:rFonts w:ascii="Cambria Math" w:hAnsi="Cambria Math" w:cs="Arial"/>
          <w:b/>
          <w:color w:val="FF0000"/>
        </w:rPr>
        <w:t>SOLUTIONS</w:t>
      </w:r>
      <w:r w:rsidRPr="000B57D8">
        <w:rPr>
          <w:rFonts w:ascii="Cambria Math" w:hAnsi="Cambria Math" w:cs="Arial"/>
          <w:b/>
        </w:rPr>
        <w:t>___________________</w:t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  <w:t xml:space="preserve">                     </w:t>
      </w:r>
      <w:r w:rsidRPr="000B57D8">
        <w:rPr>
          <w:rFonts w:ascii="Cambria Math" w:hAnsi="Cambria Math" w:cs="Arial"/>
          <w:b/>
        </w:rPr>
        <w:tab/>
        <w:t xml:space="preserve">TEACHER: </w:t>
      </w:r>
      <w:r w:rsidR="001D563B">
        <w:rPr>
          <w:rFonts w:ascii="Cambria Math" w:hAnsi="Cambria Math" w:cs="Arial"/>
          <w:b/>
        </w:rPr>
        <w:t>Mrs Da Cruz</w:t>
      </w: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tabs>
          <w:tab w:val="left" w:pos="0"/>
        </w:tabs>
        <w:jc w:val="center"/>
        <w:rPr>
          <w:rFonts w:ascii="Cambria Math" w:hAnsi="Cambria Math"/>
          <w:b/>
          <w:sz w:val="36"/>
          <w:szCs w:val="36"/>
        </w:rPr>
      </w:pPr>
      <w:r w:rsidRPr="000B57D8">
        <w:rPr>
          <w:rFonts w:ascii="Cambria Math" w:hAnsi="Cambria Math"/>
          <w:b/>
          <w:sz w:val="36"/>
          <w:szCs w:val="36"/>
        </w:rPr>
        <w:t>Resource Rich Section</w:t>
      </w: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EF4513" w:rsidRPr="000B57D8" w:rsidRDefault="00EF4513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EF4513" w:rsidRPr="000B57D8" w:rsidRDefault="00EF4513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EF4513" w:rsidRPr="000B57D8" w:rsidRDefault="00EF4513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B56791" w:rsidP="00EF4513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</w:rPr>
        <w:t>11</w:t>
      </w:r>
      <w:r w:rsidR="00EF4513" w:rsidRPr="000B57D8">
        <w:rPr>
          <w:rFonts w:ascii="Cambria Math" w:hAnsi="Cambria Math" w:cs="Arial"/>
          <w:b/>
        </w:rPr>
        <w:t xml:space="preserve"> marks</w:t>
      </w:r>
    </w:p>
    <w:p w:rsidR="00EF4513" w:rsidRPr="000B57D8" w:rsidRDefault="00B56791" w:rsidP="00EF4513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</w:rPr>
        <w:t>15</w:t>
      </w:r>
      <w:r w:rsidR="00EF4513" w:rsidRPr="000B57D8">
        <w:rPr>
          <w:rFonts w:ascii="Cambria Math" w:hAnsi="Cambria Math" w:cs="Arial"/>
          <w:b/>
        </w:rPr>
        <w:t xml:space="preserve"> minutes</w:t>
      </w: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One unfolded A4 page of notes, SCSA formulae booklet and ClassPad calculator permitted</w:t>
      </w:r>
    </w:p>
    <w:p w:rsidR="00885F1C" w:rsidRPr="000B57D8" w:rsidRDefault="00885F1C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885F1C" w:rsidRPr="000B57D8" w:rsidRDefault="00885F1C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A727D0" w:rsidRDefault="005451DF" w:rsidP="00142CA3">
      <w:pPr>
        <w:pStyle w:val="Single"/>
        <w:tabs>
          <w:tab w:val="clear" w:pos="9356"/>
        </w:tabs>
        <w:ind w:left="0" w:firstLine="0"/>
        <w:rPr>
          <w:rFonts w:ascii="Cambria Math" w:hAnsi="Cambria Math"/>
          <w:b/>
        </w:rPr>
      </w:pPr>
      <w:r w:rsidRPr="000B57D8">
        <w:rPr>
          <w:rFonts w:ascii="Cambria Math" w:hAnsi="Cambria Math"/>
          <w:b/>
        </w:rPr>
        <w:t>Question</w:t>
      </w:r>
      <w:r w:rsidR="009750EE" w:rsidRPr="000B57D8">
        <w:rPr>
          <w:rFonts w:ascii="Cambria Math" w:hAnsi="Cambria Math"/>
          <w:b/>
        </w:rPr>
        <w:t xml:space="preserve"> 8</w:t>
      </w:r>
      <w:r w:rsidR="00142CA3" w:rsidRPr="000B57D8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374E02" w:rsidRPr="000B57D8">
        <w:rPr>
          <w:rFonts w:ascii="Cambria Math" w:hAnsi="Cambria Math"/>
          <w:b/>
        </w:rPr>
        <w:t>[</w:t>
      </w:r>
      <w:r w:rsidR="00615AD4">
        <w:rPr>
          <w:rFonts w:ascii="Cambria Math" w:hAnsi="Cambria Math"/>
          <w:b/>
        </w:rPr>
        <w:t xml:space="preserve">1, </w:t>
      </w:r>
      <w:r w:rsidR="001D563B">
        <w:rPr>
          <w:rFonts w:ascii="Cambria Math" w:hAnsi="Cambria Math"/>
          <w:b/>
        </w:rPr>
        <w:t>1</w:t>
      </w:r>
      <w:r w:rsidR="00615AD4">
        <w:rPr>
          <w:rFonts w:ascii="Cambria Math" w:hAnsi="Cambria Math"/>
          <w:b/>
        </w:rPr>
        <w:t xml:space="preserve"> </w:t>
      </w:r>
      <w:r w:rsidR="00374E02" w:rsidRPr="000B57D8">
        <w:rPr>
          <w:rFonts w:ascii="Cambria Math" w:hAnsi="Cambria Math"/>
          <w:b/>
        </w:rPr>
        <w:t xml:space="preserve">&amp; </w:t>
      </w:r>
      <w:r w:rsidR="001D563B">
        <w:rPr>
          <w:rFonts w:ascii="Cambria Math" w:hAnsi="Cambria Math"/>
          <w:b/>
        </w:rPr>
        <w:t>2</w:t>
      </w:r>
      <w:r w:rsidR="00A727D0" w:rsidRPr="000B57D8">
        <w:rPr>
          <w:rFonts w:ascii="Cambria Math" w:hAnsi="Cambria Math"/>
          <w:b/>
        </w:rPr>
        <w:t xml:space="preserve"> = </w:t>
      </w:r>
      <w:r w:rsidR="00615AD4">
        <w:rPr>
          <w:rFonts w:ascii="Cambria Math" w:hAnsi="Cambria Math"/>
          <w:b/>
        </w:rPr>
        <w:t>4</w:t>
      </w:r>
      <w:r w:rsidR="00A727D0" w:rsidRPr="000B57D8">
        <w:rPr>
          <w:rFonts w:ascii="Cambria Math" w:hAnsi="Cambria Math"/>
          <w:b/>
        </w:rPr>
        <w:t xml:space="preserve"> marks]</w:t>
      </w:r>
    </w:p>
    <w:p w:rsidR="00A94D79" w:rsidRDefault="00535BF1" w:rsidP="00142CA3">
      <w:pPr>
        <w:pStyle w:val="Single"/>
        <w:tabs>
          <w:tab w:val="clear" w:pos="9356"/>
        </w:tabs>
        <w:ind w:left="0" w:firstLine="0"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  <w:lang w:eastAsia="en-AU"/>
        </w:rPr>
        <w:object w:dxaOrig="1440" w:dyaOrig="1440">
          <v:shape id="_x0000_s1030" type="#_x0000_t75" style="position:absolute;margin-left:227.25pt;margin-top:.2pt;width:162.45pt;height:149.25pt;z-index:251677696;mso-position-horizontal-relative:text;mso-position-vertical-relative:text">
            <v:imagedata r:id="rId26" o:title=""/>
          </v:shape>
          <o:OLEObject Type="Embed" ProgID="FXDraw.Graphic" ShapeID="_x0000_s1030" DrawAspect="Content" ObjectID="_1562742090" r:id="rId27"/>
        </w:object>
      </w:r>
      <w:r w:rsidR="00A94D79">
        <w:rPr>
          <w:noProof/>
          <w:lang w:eastAsia="en-AU"/>
        </w:rPr>
        <w:drawing>
          <wp:inline distT="0" distB="0" distL="0" distR="0" wp14:anchorId="16749404" wp14:editId="50378BA4">
            <wp:extent cx="2204091" cy="1851529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09160" cy="1855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D79" w:rsidRDefault="00A94D79" w:rsidP="00A94D79">
      <w:pPr>
        <w:pStyle w:val="NL"/>
      </w:pPr>
    </w:p>
    <w:p w:rsidR="00905E90" w:rsidRDefault="00A94D79" w:rsidP="00905E90">
      <w:pPr>
        <w:pStyle w:val="NL"/>
        <w:ind w:left="0" w:firstLine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The upper component of an archway is designed to bear the load of the wall above and around it. For this, the best shape is a catenary. A catenary is the name given to the curve formed by two simple exponential terms added together. The equation of the upper arch is </w:t>
      </w:r>
      <w:r w:rsidRPr="00905E90">
        <w:rPr>
          <w:rFonts w:ascii="Cambria Math" w:eastAsia="Calibri" w:hAnsi="Cambria Math"/>
          <w:sz w:val="22"/>
          <w:szCs w:val="22"/>
        </w:rPr>
        <w:object w:dxaOrig="1920" w:dyaOrig="460">
          <v:shape id="_x0000_i1033" type="#_x0000_t75" style="width:96.2pt;height:23.1pt" o:ole="">
            <v:imagedata r:id="rId29" o:title=""/>
          </v:shape>
          <o:OLEObject Type="Embed" ProgID="Equation.DSMT4" ShapeID="_x0000_i1033" DrawAspect="Content" ObjectID="_1562742087" r:id="rId30"/>
        </w:object>
      </w:r>
      <w:r w:rsidRPr="00905E90">
        <w:rPr>
          <w:rFonts w:ascii="Cambria Math" w:eastAsia="Calibri" w:hAnsi="Cambria Math"/>
          <w:sz w:val="22"/>
          <w:szCs w:val="22"/>
        </w:rPr>
        <w:t xml:space="preserve">. </w:t>
      </w:r>
    </w:p>
    <w:p w:rsidR="00A94D79" w:rsidRPr="00905E90" w:rsidRDefault="00A94D79" w:rsidP="00905E90">
      <w:pPr>
        <w:pStyle w:val="NL"/>
        <w:ind w:left="0" w:firstLine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x</w:t>
      </w:r>
      <w:r w:rsidRPr="00905E90">
        <w:rPr>
          <w:rFonts w:ascii="Cambria Math" w:eastAsia="Calibri" w:hAnsi="Cambria Math"/>
          <w:sz w:val="22"/>
          <w:szCs w:val="22"/>
        </w:rPr>
        <w:t>-intercepts of the catenary are (−4, 0) and (4, 0).</w:t>
      </w:r>
    </w:p>
    <w:p w:rsidR="00A94D79" w:rsidRPr="00905E90" w:rsidRDefault="00A94D79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b/>
          <w:sz w:val="22"/>
          <w:szCs w:val="22"/>
        </w:rPr>
        <w:t>a</w:t>
      </w:r>
      <w:r w:rsidRPr="00905E90">
        <w:rPr>
          <w:rFonts w:ascii="Cambria Math" w:eastAsia="Calibri" w:hAnsi="Cambria Math"/>
          <w:sz w:val="22"/>
          <w:szCs w:val="22"/>
        </w:rPr>
        <w:tab/>
        <w:t xml:space="preserve">Use this information to determine the exact value of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c</w:t>
      </w:r>
      <w:r w:rsidRPr="00905E90">
        <w:rPr>
          <w:rFonts w:ascii="Cambria Math" w:eastAsia="Calibri" w:hAnsi="Cambria Math"/>
          <w:sz w:val="22"/>
          <w:szCs w:val="22"/>
        </w:rPr>
        <w:t>.</w:t>
      </w:r>
      <w:r w:rsidR="00C806C5" w:rsidRPr="00C806C5">
        <w:rPr>
          <w:rFonts w:ascii="Cambria Math" w:hAnsi="Cambria Math"/>
          <w:i/>
          <w:noProof/>
          <w:szCs w:val="24"/>
        </w:rPr>
        <w:t xml:space="preserve"> </w:t>
      </w:r>
    </w:p>
    <w:p w:rsidR="00905E90" w:rsidRPr="00905E90" w:rsidRDefault="00905E90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905E90" w:rsidRPr="00905E90" w:rsidRDefault="00C806C5" w:rsidP="00905E90">
      <w:pPr>
        <w:pStyle w:val="NLLL2COL"/>
        <w:rPr>
          <w:rFonts w:ascii="Cambria Math" w:eastAsia="Calibri" w:hAnsi="Cambria Math"/>
          <w:sz w:val="22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72928" behindDoc="0" locked="0" layoutInCell="1" allowOverlap="1" wp14:anchorId="22532138" wp14:editId="6A2E1BDC">
                <wp:simplePos x="0" y="0"/>
                <wp:positionH relativeFrom="column">
                  <wp:posOffset>381000</wp:posOffset>
                </wp:positionH>
                <wp:positionV relativeFrom="paragraph">
                  <wp:posOffset>44450</wp:posOffset>
                </wp:positionV>
                <wp:extent cx="2755900" cy="622300"/>
                <wp:effectExtent l="0" t="0" r="25400" b="25400"/>
                <wp:wrapNone/>
                <wp:docPr id="2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06C5" w:rsidRDefault="00C806C5" w:rsidP="00C806C5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c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532138" id="_x0000_s1040" type="#_x0000_t202" style="position:absolute;left:0;text-align:left;margin-left:30pt;margin-top:3.5pt;width:217pt;height:49pt;z-index:251772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">
                <v:textbox>
                  <w:txbxContent>
                    <w:p w:rsidR="00C806C5" w:rsidRDefault="00C806C5" w:rsidP="00C806C5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c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770880" behindDoc="0" locked="0" layoutInCell="1" allowOverlap="1">
            <wp:simplePos x="0" y="0"/>
            <wp:positionH relativeFrom="column">
              <wp:posOffset>3606165</wp:posOffset>
            </wp:positionH>
            <wp:positionV relativeFrom="paragraph">
              <wp:posOffset>152400</wp:posOffset>
            </wp:positionV>
            <wp:extent cx="2017309" cy="628650"/>
            <wp:effectExtent l="0" t="0" r="2540" b="0"/>
            <wp:wrapNone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7309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5E90" w:rsidRDefault="00C806C5" w:rsidP="00905E90">
      <w:pPr>
        <w:pStyle w:val="NLLL2COL"/>
        <w:rPr>
          <w:rFonts w:ascii="Cambria Math" w:eastAsia="Calibri" w:hAnsi="Cambria Math"/>
          <w:sz w:val="22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74976" behindDoc="0" locked="0" layoutInCell="1" allowOverlap="1" wp14:anchorId="4C5502B2" wp14:editId="7455406D">
            <wp:simplePos x="0" y="0"/>
            <wp:positionH relativeFrom="column">
              <wp:posOffset>2349500</wp:posOffset>
            </wp:positionH>
            <wp:positionV relativeFrom="paragraph">
              <wp:posOffset>6985</wp:posOffset>
            </wp:positionV>
            <wp:extent cx="160655" cy="147955"/>
            <wp:effectExtent l="0" t="0" r="0" b="4445"/>
            <wp:wrapNone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563B" w:rsidRDefault="001D563B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Pr="00905E90" w:rsidRDefault="001D563B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A94D79" w:rsidRPr="00905E90" w:rsidRDefault="00A94D79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A94D79" w:rsidRPr="00905E90" w:rsidRDefault="00A94D79" w:rsidP="00905E90">
      <w:pPr>
        <w:pStyle w:val="NL"/>
        <w:ind w:left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ab/>
        <w:t>Paint has to be applied to the area under the catenary curve.</w:t>
      </w:r>
    </w:p>
    <w:p w:rsidR="00A94D79" w:rsidRDefault="00615AD4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b</w:t>
      </w:r>
      <w:r w:rsidR="00A94D79" w:rsidRPr="00905E90">
        <w:rPr>
          <w:rFonts w:ascii="Cambria Math" w:eastAsia="Calibri" w:hAnsi="Cambria Math"/>
          <w:sz w:val="22"/>
          <w:szCs w:val="22"/>
        </w:rPr>
        <w:tab/>
        <w:t xml:space="preserve">State a definite integral that will find the area of paint required. </w:t>
      </w:r>
    </w:p>
    <w:p w:rsidR="00B74210" w:rsidRDefault="00C806C5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77024" behindDoc="0" locked="0" layoutInCell="1" allowOverlap="1" wp14:anchorId="24D0800F" wp14:editId="6DCD928B">
                <wp:simplePos x="0" y="0"/>
                <wp:positionH relativeFrom="column">
                  <wp:posOffset>647700</wp:posOffset>
                </wp:positionH>
                <wp:positionV relativeFrom="paragraph">
                  <wp:posOffset>215265</wp:posOffset>
                </wp:positionV>
                <wp:extent cx="2755900" cy="622300"/>
                <wp:effectExtent l="0" t="0" r="25400" b="25400"/>
                <wp:wrapNone/>
                <wp:docPr id="2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06C5" w:rsidRDefault="00C806C5" w:rsidP="00C806C5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A=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4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D0800F" id="_x0000_s1041" type="#_x0000_t202" style="position:absolute;left:0;text-align:left;margin-left:51pt;margin-top:16.95pt;width:217pt;height:49pt;z-index:2517770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">
                <v:textbox>
                  <w:txbxContent>
                    <w:p w:rsidR="00C806C5" w:rsidRDefault="00C806C5" w:rsidP="00C806C5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A=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4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</m:sup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B74210" w:rsidRDefault="00B74210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1D563B" w:rsidRDefault="00C806C5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79072" behindDoc="0" locked="0" layoutInCell="1" allowOverlap="1" wp14:anchorId="425F56B0" wp14:editId="5E8D6FD5">
            <wp:simplePos x="0" y="0"/>
            <wp:positionH relativeFrom="column">
              <wp:posOffset>3194050</wp:posOffset>
            </wp:positionH>
            <wp:positionV relativeFrom="paragraph">
              <wp:posOffset>14605</wp:posOffset>
            </wp:positionV>
            <wp:extent cx="160655" cy="147955"/>
            <wp:effectExtent l="0" t="0" r="0" b="4445"/>
            <wp:wrapNone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4210" w:rsidRPr="00905E90" w:rsidRDefault="00B74210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A94D79" w:rsidRPr="00905E90" w:rsidRDefault="00615AD4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c</w:t>
      </w:r>
      <w:r w:rsidR="007044F6">
        <w:rPr>
          <w:rFonts w:ascii="Cambria Math" w:eastAsia="Calibri" w:hAnsi="Cambria Math"/>
          <w:sz w:val="22"/>
          <w:szCs w:val="22"/>
        </w:rPr>
        <w:tab/>
      </w:r>
      <w:r w:rsidR="00B56791">
        <w:rPr>
          <w:rFonts w:ascii="Cambria Math" w:eastAsia="Calibri" w:hAnsi="Cambria Math"/>
          <w:sz w:val="22"/>
          <w:szCs w:val="22"/>
        </w:rPr>
        <w:t>Calculate</w:t>
      </w:r>
      <w:r w:rsidR="007044F6">
        <w:rPr>
          <w:rFonts w:ascii="Cambria Math" w:eastAsia="Calibri" w:hAnsi="Cambria Math"/>
          <w:sz w:val="22"/>
          <w:szCs w:val="22"/>
        </w:rPr>
        <w:t xml:space="preserve"> the exact area to be painted, giving your answer with positive indices.</w:t>
      </w:r>
    </w:p>
    <w:p w:rsidR="00A727D0" w:rsidRPr="00905E90" w:rsidRDefault="006720D6" w:rsidP="00905E90">
      <w:pPr>
        <w:tabs>
          <w:tab w:val="left" w:pos="0"/>
        </w:tabs>
        <w:rPr>
          <w:rFonts w:ascii="Cambria Math" w:eastAsia="Calibri" w:hAnsi="Cambria Math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279400</wp:posOffset>
            </wp:positionV>
            <wp:extent cx="2016125" cy="714375"/>
            <wp:effectExtent l="0" t="0" r="3175" b="9525"/>
            <wp:wrapNone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572F" w:rsidRPr="000B57D8" w:rsidRDefault="003E644E" w:rsidP="00905E90">
      <w:pPr>
        <w:tabs>
          <w:tab w:val="left" w:pos="0"/>
        </w:tabs>
        <w:rPr>
          <w:rFonts w:ascii="Cambria Math" w:hAnsi="Cambria Math" w:cs="Arial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83168" behindDoc="0" locked="0" layoutInCell="1" allowOverlap="1" wp14:anchorId="6F859FA7" wp14:editId="744AAC1F">
                <wp:simplePos x="0" y="0"/>
                <wp:positionH relativeFrom="column">
                  <wp:posOffset>374650</wp:posOffset>
                </wp:positionH>
                <wp:positionV relativeFrom="paragraph">
                  <wp:posOffset>197485</wp:posOffset>
                </wp:positionV>
                <wp:extent cx="2755900" cy="1454150"/>
                <wp:effectExtent l="0" t="0" r="25400" b="12700"/>
                <wp:wrapNone/>
                <wp:docPr id="2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1454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3FFA" w:rsidRDefault="00173FFA" w:rsidP="006720D6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A=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-2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+2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x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x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e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-4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bSup>
                              </m:oMath>
                            </m:oMathPara>
                          </w:p>
                          <w:p w:rsidR="006720D6" w:rsidRPr="00535BF1" w:rsidRDefault="006720D6" w:rsidP="006720D6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A=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 xml:space="preserve"> unit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535BF1" w:rsidRDefault="00535BF1" w:rsidP="006720D6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</w:p>
                          <w:p w:rsidR="00535BF1" w:rsidRDefault="00535BF1" w:rsidP="006720D6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w: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  <w:t>-1 if answer not simplified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859FA7" id="_x0000_s1042" type="#_x0000_t202" style="position:absolute;margin-left:29.5pt;margin-top:15.55pt;width:217pt;height:114.5pt;z-index:251783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">
                <v:textbox>
                  <w:txbxContent>
                    <w:p w:rsidR="00173FFA" w:rsidRDefault="00173FFA" w:rsidP="006720D6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A=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-2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+2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x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x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e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-4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</m:sup>
                          </m:sSubSup>
                        </m:oMath>
                      </m:oMathPara>
                    </w:p>
                    <w:p w:rsidR="006720D6" w:rsidRPr="00535BF1" w:rsidRDefault="006720D6" w:rsidP="006720D6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A=4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2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 xml:space="preserve"> unit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  <w:p w:rsidR="00535BF1" w:rsidRDefault="00535BF1" w:rsidP="006720D6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</w:p>
                    <w:p w:rsidR="00535BF1" w:rsidRDefault="00535BF1" w:rsidP="006720D6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w:r>
                        <w:rPr>
                          <w:rFonts w:ascii="Arial" w:eastAsiaTheme="minorEastAsia" w:hAnsi="Arial" w:cs="Arial"/>
                          <w:color w:val="FF0000"/>
                        </w:rPr>
                        <w:t>-1 if answer not simplified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216108" w:rsidRDefault="00173FFA" w:rsidP="00905E9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87264" behindDoc="0" locked="0" layoutInCell="1" allowOverlap="1" wp14:anchorId="5365FB3D" wp14:editId="0A642C2E">
            <wp:simplePos x="0" y="0"/>
            <wp:positionH relativeFrom="column">
              <wp:posOffset>2907665</wp:posOffset>
            </wp:positionH>
            <wp:positionV relativeFrom="paragraph">
              <wp:posOffset>88900</wp:posOffset>
            </wp:positionV>
            <wp:extent cx="160655" cy="147955"/>
            <wp:effectExtent l="0" t="0" r="0" b="4445"/>
            <wp:wrapNone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Default="003E644E" w:rsidP="00905E90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85216" behindDoc="0" locked="0" layoutInCell="1" allowOverlap="1" wp14:anchorId="3EAD68F0" wp14:editId="1D9F8639">
            <wp:simplePos x="0" y="0"/>
            <wp:positionH relativeFrom="column">
              <wp:posOffset>2660650</wp:posOffset>
            </wp:positionH>
            <wp:positionV relativeFrom="paragraph">
              <wp:posOffset>11430</wp:posOffset>
            </wp:positionV>
            <wp:extent cx="160655" cy="147955"/>
            <wp:effectExtent l="0" t="0" r="0" b="4445"/>
            <wp:wrapNone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0D6">
        <w:rPr>
          <w:noProof/>
          <w:lang w:eastAsia="en-AU"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02235</wp:posOffset>
            </wp:positionV>
            <wp:extent cx="2204085" cy="489797"/>
            <wp:effectExtent l="0" t="0" r="5715" b="5715"/>
            <wp:wrapNone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085" cy="4897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Pr="000B57D8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95DBA" w:rsidRPr="000B57D8" w:rsidRDefault="005D2EF5" w:rsidP="00F95DBA">
      <w:pPr>
        <w:tabs>
          <w:tab w:val="left" w:pos="0"/>
        </w:tabs>
        <w:rPr>
          <w:rFonts w:ascii="Cambria Math" w:hAnsi="Cambria Math" w:cs="Arial"/>
          <w:b/>
          <w:color w:val="222222"/>
          <w:szCs w:val="22"/>
        </w:rPr>
      </w:pPr>
      <w:r w:rsidRPr="000B57D8">
        <w:rPr>
          <w:rFonts w:ascii="Cambria Math" w:hAnsi="Cambria Math"/>
          <w:b/>
          <w:szCs w:val="22"/>
        </w:rPr>
        <w:lastRenderedPageBreak/>
        <w:t>Question</w:t>
      </w:r>
      <w:r w:rsidR="009750EE" w:rsidRPr="000B57D8">
        <w:rPr>
          <w:rFonts w:ascii="Cambria Math" w:hAnsi="Cambria Math"/>
          <w:b/>
          <w:szCs w:val="22"/>
        </w:rPr>
        <w:t xml:space="preserve"> 9</w:t>
      </w:r>
      <w:r w:rsidR="00F95DBA" w:rsidRPr="000B57D8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F95DBA" w:rsidRPr="000B57D8">
        <w:rPr>
          <w:rFonts w:ascii="Cambria Math" w:hAnsi="Cambria Math" w:cs="Arial"/>
          <w:b/>
          <w:color w:val="222222"/>
          <w:szCs w:val="22"/>
        </w:rPr>
        <w:t>[</w:t>
      </w:r>
      <w:r w:rsidR="001D563B">
        <w:rPr>
          <w:rFonts w:ascii="Cambria Math" w:hAnsi="Cambria Math" w:cs="Arial"/>
          <w:b/>
          <w:color w:val="222222"/>
          <w:szCs w:val="22"/>
        </w:rPr>
        <w:t>2</w:t>
      </w:r>
      <w:r w:rsidR="00F95DBA" w:rsidRPr="000B57D8">
        <w:rPr>
          <w:rFonts w:ascii="Cambria Math" w:hAnsi="Cambria Math" w:cs="Arial"/>
          <w:b/>
          <w:color w:val="222222"/>
          <w:szCs w:val="22"/>
        </w:rPr>
        <w:t xml:space="preserve"> marks]</w:t>
      </w:r>
    </w:p>
    <w:p w:rsidR="00A94D79" w:rsidRPr="00905E90" w:rsidRDefault="00A94D79" w:rsidP="00A94D79">
      <w:pPr>
        <w:pStyle w:val="N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>Use a suitable definite integral to find the</w:t>
      </w:r>
      <w:r w:rsidR="001D563B">
        <w:rPr>
          <w:rFonts w:ascii="Cambria Math" w:eastAsia="Calibri" w:hAnsi="Cambria Math"/>
          <w:sz w:val="22"/>
          <w:szCs w:val="22"/>
        </w:rPr>
        <w:t xml:space="preserve"> </w:t>
      </w:r>
      <w:r w:rsidR="001D563B" w:rsidRPr="001D563B">
        <w:rPr>
          <w:rFonts w:ascii="Cambria Math" w:eastAsia="Calibri" w:hAnsi="Cambria Math"/>
          <w:b/>
          <w:sz w:val="22"/>
          <w:szCs w:val="22"/>
        </w:rPr>
        <w:t>exact</w:t>
      </w:r>
      <w:r w:rsidRPr="00905E90">
        <w:rPr>
          <w:rFonts w:ascii="Cambria Math" w:eastAsia="Calibri" w:hAnsi="Cambria Math"/>
          <w:sz w:val="22"/>
          <w:szCs w:val="22"/>
        </w:rPr>
        <w:t xml:space="preserve"> volu</w:t>
      </w:r>
      <w:r w:rsidR="001D563B">
        <w:rPr>
          <w:rFonts w:ascii="Cambria Math" w:eastAsia="Calibri" w:hAnsi="Cambria Math"/>
          <w:sz w:val="22"/>
          <w:szCs w:val="22"/>
        </w:rPr>
        <w:t>me</w:t>
      </w:r>
      <w:r w:rsidRPr="00905E90">
        <w:rPr>
          <w:rFonts w:ascii="Cambria Math" w:eastAsia="Calibri" w:hAnsi="Cambria Math"/>
          <w:sz w:val="22"/>
          <w:szCs w:val="22"/>
        </w:rPr>
        <w:t xml:space="preserve">, in cubic units, that </w:t>
      </w:r>
      <w:r w:rsidR="001D563B">
        <w:rPr>
          <w:rFonts w:ascii="Cambria Math" w:eastAsia="Calibri" w:hAnsi="Cambria Math"/>
          <w:sz w:val="22"/>
          <w:szCs w:val="22"/>
        </w:rPr>
        <w:t>is</w:t>
      </w:r>
      <w:r w:rsidRPr="00905E90">
        <w:rPr>
          <w:rFonts w:ascii="Cambria Math" w:eastAsia="Calibri" w:hAnsi="Cambria Math"/>
          <w:sz w:val="22"/>
          <w:szCs w:val="22"/>
        </w:rPr>
        <w:t xml:space="preserve"> formed by rotating about 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x</w:t>
      </w:r>
      <w:r w:rsidRPr="00905E90">
        <w:rPr>
          <w:rFonts w:ascii="Cambria Math" w:eastAsia="Calibri" w:hAnsi="Cambria Math"/>
          <w:sz w:val="22"/>
          <w:szCs w:val="22"/>
        </w:rPr>
        <w:t>-axis the following curves between the limits shown.</w:t>
      </w:r>
    </w:p>
    <w:p w:rsidR="00A94D79" w:rsidRDefault="007A516B" w:rsidP="00A94D79">
      <w:pPr>
        <w:pStyle w:val="NLLL2COL"/>
        <w:rPr>
          <w:rFonts w:ascii="Cambria Math" w:eastAsia="Calibri" w:hAnsi="Cambria Math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90336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243840</wp:posOffset>
            </wp:positionV>
            <wp:extent cx="1765300" cy="638160"/>
            <wp:effectExtent l="0" t="0" r="6350" b="0"/>
            <wp:wrapNone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638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D79" w:rsidRPr="00905E90">
        <w:rPr>
          <w:rFonts w:ascii="Cambria Math" w:eastAsia="Calibri" w:hAnsi="Cambria Math"/>
          <w:b/>
          <w:sz w:val="22"/>
          <w:szCs w:val="22"/>
        </w:rPr>
        <w:tab/>
      </w:r>
      <w:r w:rsidR="00A94D79"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="00A94D79" w:rsidRPr="00905E90">
        <w:rPr>
          <w:rFonts w:ascii="Cambria Math" w:eastAsia="Calibri" w:hAnsi="Cambria Math"/>
          <w:sz w:val="22"/>
          <w:szCs w:val="22"/>
        </w:rPr>
        <w:t xml:space="preserve"> = </w:t>
      </w:r>
      <m:oMath>
        <m:sSup>
          <m:sSupPr>
            <m:ctrlPr>
              <w:rPr>
                <w:rFonts w:ascii="Cambria Math" w:eastAsia="Calibri" w:hAnsi="Cambria Math"/>
                <w:i/>
                <w:iCs/>
                <w:sz w:val="22"/>
                <w:szCs w:val="22"/>
              </w:rPr>
            </m:ctrlPr>
          </m:sSupPr>
          <m:e>
            <m:r>
              <w:rPr>
                <w:rFonts w:ascii="Cambria Math" w:eastAsia="Calibri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eastAsia="Calibri" w:hAnsi="Cambria Math"/>
                <w:sz w:val="22"/>
                <w:szCs w:val="22"/>
              </w:rPr>
              <m:t>3</m:t>
            </m:r>
          </m:sup>
        </m:sSup>
      </m:oMath>
      <w:r w:rsidR="00A94D79" w:rsidRPr="00905E90">
        <w:rPr>
          <w:rFonts w:ascii="Cambria Math" w:eastAsia="Calibri" w:hAnsi="Cambria Math"/>
          <w:sz w:val="22"/>
          <w:szCs w:val="22"/>
        </w:rPr>
        <w:t xml:space="preserve">, from </w:t>
      </w:r>
      <w:r w:rsidR="00A94D79" w:rsidRPr="00905E90">
        <w:rPr>
          <w:rFonts w:ascii="Cambria Math" w:eastAsia="Calibri" w:hAnsi="Cambria Math"/>
          <w:i/>
          <w:iCs/>
          <w:sz w:val="22"/>
          <w:szCs w:val="22"/>
        </w:rPr>
        <w:t xml:space="preserve">x </w:t>
      </w:r>
      <w:r w:rsidR="00A94D79" w:rsidRPr="00905E90">
        <w:rPr>
          <w:rFonts w:ascii="Cambria Math" w:eastAsia="Calibri" w:hAnsi="Cambria Math"/>
          <w:sz w:val="22"/>
          <w:szCs w:val="22"/>
        </w:rPr>
        <w:t xml:space="preserve">= 1 and </w:t>
      </w:r>
      <w:r w:rsidR="00A94D79" w:rsidRPr="00905E90">
        <w:rPr>
          <w:rFonts w:ascii="Cambria Math" w:eastAsia="Calibri" w:hAnsi="Cambria Math"/>
          <w:i/>
          <w:iCs/>
          <w:sz w:val="22"/>
          <w:szCs w:val="22"/>
        </w:rPr>
        <w:t xml:space="preserve">x </w:t>
      </w:r>
      <w:r w:rsidR="00A94D79" w:rsidRPr="00905E90">
        <w:rPr>
          <w:rFonts w:ascii="Cambria Math" w:eastAsia="Calibri" w:hAnsi="Cambria Math"/>
          <w:sz w:val="22"/>
          <w:szCs w:val="22"/>
        </w:rPr>
        <w:t>= 3.</w:t>
      </w: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3E644E" w:rsidP="00A94D79">
      <w:pPr>
        <w:pStyle w:val="NLLL2COL"/>
        <w:rPr>
          <w:rFonts w:ascii="Cambria Math" w:eastAsia="Calibri" w:hAnsi="Cambria Math"/>
          <w:sz w:val="22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92384" behindDoc="0" locked="0" layoutInCell="1" allowOverlap="1" wp14:anchorId="4DA2FE23" wp14:editId="00FC7171">
            <wp:simplePos x="0" y="0"/>
            <wp:positionH relativeFrom="column">
              <wp:posOffset>2698750</wp:posOffset>
            </wp:positionH>
            <wp:positionV relativeFrom="paragraph">
              <wp:posOffset>215900</wp:posOffset>
            </wp:positionV>
            <wp:extent cx="160655" cy="147955"/>
            <wp:effectExtent l="0" t="0" r="0" b="4445"/>
            <wp:wrapNone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516B"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89312" behindDoc="0" locked="0" layoutInCell="1" allowOverlap="1" wp14:anchorId="2E45AF42" wp14:editId="426131F2">
                <wp:simplePos x="0" y="0"/>
                <wp:positionH relativeFrom="column">
                  <wp:posOffset>571500</wp:posOffset>
                </wp:positionH>
                <wp:positionV relativeFrom="paragraph">
                  <wp:posOffset>20955</wp:posOffset>
                </wp:positionV>
                <wp:extent cx="2755900" cy="1114425"/>
                <wp:effectExtent l="0" t="0" r="25400" b="28575"/>
                <wp:wrapNone/>
                <wp:docPr id="2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1114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516B" w:rsidRPr="007A516B" w:rsidRDefault="007A516B" w:rsidP="007A516B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V=π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6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7A516B" w:rsidRDefault="007A516B" w:rsidP="007A516B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2186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7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 xml:space="preserve"> unit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45AF42" id="_x0000_s1043" type="#_x0000_t202" style="position:absolute;left:0;text-align:left;margin-left:45pt;margin-top:1.65pt;width:217pt;height:87.75pt;z-index:251789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">
                <v:textbox>
                  <w:txbxContent>
                    <w:p w:rsidR="007A516B" w:rsidRPr="007A516B" w:rsidRDefault="007A516B" w:rsidP="007A516B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V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π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6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7A516B" w:rsidRDefault="007A516B" w:rsidP="007A516B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2186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 xml:space="preserve"> unit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3E644E" w:rsidP="00A94D79">
      <w:pPr>
        <w:pStyle w:val="NLLL2COL"/>
        <w:rPr>
          <w:rFonts w:ascii="Cambria Math" w:eastAsia="Calibri" w:hAnsi="Cambria Math"/>
          <w:sz w:val="22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794432" behindDoc="0" locked="0" layoutInCell="1" allowOverlap="1" wp14:anchorId="4DA2FE23" wp14:editId="00FC7171">
            <wp:simplePos x="0" y="0"/>
            <wp:positionH relativeFrom="column">
              <wp:posOffset>2781300</wp:posOffset>
            </wp:positionH>
            <wp:positionV relativeFrom="paragraph">
              <wp:posOffset>58420</wp:posOffset>
            </wp:positionV>
            <wp:extent cx="160655" cy="147955"/>
            <wp:effectExtent l="0" t="0" r="0" b="4445"/>
            <wp:wrapNone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Pr="00905E90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Pr="000B57D8" w:rsidRDefault="001D563B" w:rsidP="001D563B">
      <w:pPr>
        <w:tabs>
          <w:tab w:val="left" w:pos="0"/>
        </w:tabs>
        <w:rPr>
          <w:rFonts w:ascii="Cambria Math" w:hAnsi="Cambria Math" w:cs="Arial"/>
          <w:b/>
          <w:color w:val="222222"/>
          <w:szCs w:val="22"/>
        </w:rPr>
      </w:pPr>
      <w:r w:rsidRPr="000B57D8">
        <w:rPr>
          <w:rFonts w:ascii="Cambria Math" w:hAnsi="Cambria Math"/>
          <w:b/>
          <w:szCs w:val="22"/>
        </w:rPr>
        <w:t xml:space="preserve">Question </w:t>
      </w:r>
      <w:r w:rsidR="00B56791">
        <w:rPr>
          <w:rFonts w:ascii="Cambria Math" w:hAnsi="Cambria Math"/>
          <w:b/>
          <w:szCs w:val="22"/>
        </w:rPr>
        <w:t>10</w:t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Pr="000B57D8">
        <w:rPr>
          <w:rFonts w:ascii="Cambria Math" w:hAnsi="Cambria Math" w:cs="Arial"/>
          <w:b/>
          <w:color w:val="222222"/>
          <w:szCs w:val="22"/>
        </w:rPr>
        <w:tab/>
        <w:t>[</w:t>
      </w:r>
      <w:r w:rsidR="00B56791">
        <w:rPr>
          <w:rFonts w:ascii="Cambria Math" w:hAnsi="Cambria Math" w:cs="Arial"/>
          <w:b/>
          <w:color w:val="222222"/>
          <w:szCs w:val="22"/>
        </w:rPr>
        <w:t>3</w:t>
      </w:r>
      <w:r w:rsidRPr="000B57D8">
        <w:rPr>
          <w:rFonts w:ascii="Cambria Math" w:hAnsi="Cambria Math" w:cs="Arial"/>
          <w:b/>
          <w:color w:val="222222"/>
          <w:szCs w:val="22"/>
        </w:rPr>
        <w:t xml:space="preserve"> marks]</w:t>
      </w:r>
    </w:p>
    <w:p w:rsidR="00A94D79" w:rsidRPr="00905E90" w:rsidRDefault="00A94D79" w:rsidP="001D563B">
      <w:pPr>
        <w:pStyle w:val="NL"/>
        <w:rPr>
          <w:rFonts w:ascii="Cambria Math" w:eastAsia="Calibri" w:hAnsi="Cambria Math"/>
          <w:b/>
          <w:sz w:val="22"/>
          <w:szCs w:val="22"/>
        </w:rPr>
      </w:pPr>
    </w:p>
    <w:p w:rsidR="00A94D79" w:rsidRPr="00905E90" w:rsidRDefault="00A94D79" w:rsidP="00A94D79">
      <w:pPr>
        <w:pStyle w:val="N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Use a suitable definite integral to find the </w:t>
      </w:r>
      <w:r w:rsidR="001D563B">
        <w:rPr>
          <w:rFonts w:ascii="Cambria Math" w:eastAsia="Calibri" w:hAnsi="Cambria Math"/>
          <w:sz w:val="22"/>
          <w:szCs w:val="22"/>
        </w:rPr>
        <w:t xml:space="preserve">exact </w:t>
      </w:r>
      <w:r w:rsidRPr="00905E90">
        <w:rPr>
          <w:rFonts w:ascii="Cambria Math" w:eastAsia="Calibri" w:hAnsi="Cambria Math"/>
          <w:sz w:val="22"/>
          <w:szCs w:val="22"/>
        </w:rPr>
        <w:t xml:space="preserve">volume, in cubic units, that </w:t>
      </w:r>
      <w:r w:rsidR="001D563B">
        <w:rPr>
          <w:rFonts w:ascii="Cambria Math" w:eastAsia="Calibri" w:hAnsi="Cambria Math"/>
          <w:sz w:val="22"/>
          <w:szCs w:val="22"/>
        </w:rPr>
        <w:t>is</w:t>
      </w:r>
      <w:r w:rsidRPr="00905E90">
        <w:rPr>
          <w:rFonts w:ascii="Cambria Math" w:eastAsia="Calibri" w:hAnsi="Cambria Math"/>
          <w:sz w:val="22"/>
          <w:szCs w:val="22"/>
        </w:rPr>
        <w:t xml:space="preserve"> formed by rotating about 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-axis the following curves between the limits shown. </w:t>
      </w:r>
    </w:p>
    <w:p w:rsidR="00A94D79" w:rsidRDefault="00A94D79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b/>
          <w:sz w:val="22"/>
          <w:szCs w:val="22"/>
        </w:rPr>
        <w:tab/>
      </w:r>
      <w:r w:rsidRPr="00905E90">
        <w:rPr>
          <w:rFonts w:ascii="Cambria Math" w:eastAsia="Calibri" w:hAnsi="Cambria Math"/>
          <w:b/>
          <w:sz w:val="22"/>
          <w:szCs w:val="22"/>
        </w:rPr>
        <w:object w:dxaOrig="1620" w:dyaOrig="520">
          <v:shape id="_x0000_i1034" type="#_x0000_t75" style="width:81.15pt;height:25.8pt" o:ole="">
            <v:imagedata r:id="rId35" o:title=""/>
          </v:shape>
          <o:OLEObject Type="Embed" ProgID="Equation.DSMT4" ShapeID="_x0000_i1034" DrawAspect="Content" ObjectID="_1562742088" r:id="rId36"/>
        </w:object>
      </w:r>
      <w:r w:rsidRPr="00905E90">
        <w:rPr>
          <w:rFonts w:ascii="Cambria Math" w:eastAsia="Calibri" w:hAnsi="Cambria Math"/>
          <w:sz w:val="22"/>
          <w:szCs w:val="22"/>
        </w:rPr>
        <w:t xml:space="preserve">, from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 = 0 and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 = 1.</w:t>
      </w:r>
    </w:p>
    <w:p w:rsidR="001D563B" w:rsidRDefault="001D563B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</w:p>
    <w:p w:rsidR="001D563B" w:rsidRDefault="003E644E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95456" behindDoc="0" locked="0" layoutInCell="1" allowOverlap="1">
            <wp:simplePos x="0" y="0"/>
            <wp:positionH relativeFrom="column">
              <wp:posOffset>3818890</wp:posOffset>
            </wp:positionH>
            <wp:positionV relativeFrom="paragraph">
              <wp:posOffset>92075</wp:posOffset>
            </wp:positionV>
            <wp:extent cx="1754979" cy="638175"/>
            <wp:effectExtent l="0" t="0" r="0" b="0"/>
            <wp:wrapNone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979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563B" w:rsidRDefault="003E644E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97504" behindDoc="0" locked="0" layoutInCell="1" allowOverlap="1" wp14:anchorId="7189C6E8" wp14:editId="4DA0B029">
                <wp:simplePos x="0" y="0"/>
                <wp:positionH relativeFrom="column">
                  <wp:posOffset>390525</wp:posOffset>
                </wp:positionH>
                <wp:positionV relativeFrom="paragraph">
                  <wp:posOffset>20955</wp:posOffset>
                </wp:positionV>
                <wp:extent cx="2755900" cy="2368550"/>
                <wp:effectExtent l="0" t="0" r="25400" b="1270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2368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644E" w:rsidRPr="002D716C" w:rsidRDefault="003E644E" w:rsidP="003E644E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V=π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y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2D716C" w:rsidRPr="002D716C" w:rsidRDefault="002D716C" w:rsidP="003E644E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∴V=π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eastAsiaTheme="minorEastAsia" w:hAnsi="Cambria Math" w:cs="Arial"/>
                                                        <w:i/>
                                                        <w:color w:val="FF0000"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w:rPr>
                                                        <w:rFonts w:ascii="Cambria Math" w:eastAsiaTheme="minorEastAsia" w:hAnsi="Cambria Math" w:cs="Arial"/>
                                                        <w:color w:val="FF0000"/>
                                                      </w:rPr>
                                                      <m:t>e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eastAsiaTheme="minorEastAsia" w:hAnsi="Cambria Math" w:cs="Arial"/>
                                                        <w:color w:val="FF0000"/>
                                                      </w:rPr>
                                                      <m:t>5y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+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 w:cs="Arial"/>
                                                    <w:i/>
                                                    <w:color w:val="FF0000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 w:cs="Arial"/>
                                                    <w:color w:val="FF0000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y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2D716C" w:rsidRPr="007A516B" w:rsidRDefault="002D716C" w:rsidP="003E644E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π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10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4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e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5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8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 xml:space="preserve"> unit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89C6E8" id="_x0000_s1044" type="#_x0000_t202" style="position:absolute;margin-left:30.75pt;margin-top:1.65pt;width:217pt;height:186.5pt;z-index:251797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">
                <v:textbox>
                  <w:txbxContent>
                    <w:p w:rsidR="003E644E" w:rsidRPr="002D716C" w:rsidRDefault="003E644E" w:rsidP="003E644E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V=π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</m:t>
                              </m:r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y</m:t>
                              </m:r>
                            </m:e>
                          </m:nary>
                        </m:oMath>
                      </m:oMathPara>
                    </w:p>
                    <w:p w:rsidR="002D716C" w:rsidRPr="002D716C" w:rsidRDefault="002D716C" w:rsidP="003E644E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∴V=π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 w:cs="Arial"/>
                                                  <w:i/>
                                                  <w:color w:val="FF0000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="Arial"/>
                                                  <w:color w:val="FF0000"/>
                                                </w:rPr>
                                                <m:t>e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 w:cs="Arial"/>
                                                  <w:color w:val="FF0000"/>
                                                </w:rPr>
                                                <m:t>5y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 w:cs="Arial"/>
                                              <w:i/>
                                              <w:color w:val="FF000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 w:cs="Arial"/>
                                              <w:color w:val="FF000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y</m:t>
                              </m:r>
                            </m:e>
                          </m:nary>
                        </m:oMath>
                      </m:oMathPara>
                    </w:p>
                    <w:p w:rsidR="002D716C" w:rsidRPr="007A516B" w:rsidRDefault="002D716C" w:rsidP="003E644E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π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10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40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0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8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 xml:space="preserve"> unit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B56791" w:rsidRDefault="00082B1C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802624" behindDoc="0" locked="0" layoutInCell="1" allowOverlap="1" wp14:anchorId="255B7B58" wp14:editId="419795AB">
            <wp:simplePos x="0" y="0"/>
            <wp:positionH relativeFrom="column">
              <wp:posOffset>2765425</wp:posOffset>
            </wp:positionH>
            <wp:positionV relativeFrom="paragraph">
              <wp:posOffset>650875</wp:posOffset>
            </wp:positionV>
            <wp:extent cx="160655" cy="147955"/>
            <wp:effectExtent l="0" t="0" r="0" b="4445"/>
            <wp:wrapNone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716C"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800576" behindDoc="0" locked="0" layoutInCell="1" allowOverlap="1" wp14:anchorId="255B7B58" wp14:editId="419795AB">
            <wp:simplePos x="0" y="0"/>
            <wp:positionH relativeFrom="column">
              <wp:posOffset>1927225</wp:posOffset>
            </wp:positionH>
            <wp:positionV relativeFrom="paragraph">
              <wp:posOffset>350520</wp:posOffset>
            </wp:positionV>
            <wp:extent cx="160655" cy="147955"/>
            <wp:effectExtent l="0" t="0" r="0" b="4445"/>
            <wp:wrapNone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716C"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804672" behindDoc="0" locked="0" layoutInCell="1" allowOverlap="1" wp14:anchorId="255B7B58" wp14:editId="419795AB">
            <wp:simplePos x="0" y="0"/>
            <wp:positionH relativeFrom="column">
              <wp:posOffset>2859405</wp:posOffset>
            </wp:positionH>
            <wp:positionV relativeFrom="paragraph">
              <wp:posOffset>1238250</wp:posOffset>
            </wp:positionV>
            <wp:extent cx="160655" cy="147955"/>
            <wp:effectExtent l="0" t="0" r="0" b="4445"/>
            <wp:wrapNone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716C">
        <w:rPr>
          <w:noProof/>
          <w:lang w:eastAsia="en-AU"/>
        </w:rPr>
        <w:drawing>
          <wp:anchor distT="0" distB="0" distL="114300" distR="114300" simplePos="0" relativeHeight="251798528" behindDoc="0" locked="0" layoutInCell="1" allowOverlap="1">
            <wp:simplePos x="0" y="0"/>
            <wp:positionH relativeFrom="column">
              <wp:posOffset>3851275</wp:posOffset>
            </wp:positionH>
            <wp:positionV relativeFrom="paragraph">
              <wp:posOffset>689610</wp:posOffset>
            </wp:positionV>
            <wp:extent cx="1778000" cy="754380"/>
            <wp:effectExtent l="0" t="0" r="0" b="7620"/>
            <wp:wrapNone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6791">
        <w:rPr>
          <w:rFonts w:ascii="Cambria Math" w:hAnsi="Cambria Math"/>
          <w:b/>
          <w:szCs w:val="22"/>
        </w:rPr>
        <w:br w:type="page"/>
      </w:r>
    </w:p>
    <w:p w:rsidR="001D563B" w:rsidRPr="000B57D8" w:rsidRDefault="001D563B" w:rsidP="001D563B">
      <w:pPr>
        <w:tabs>
          <w:tab w:val="left" w:pos="0"/>
        </w:tabs>
        <w:rPr>
          <w:rFonts w:ascii="Cambria Math" w:hAnsi="Cambria Math" w:cs="Arial"/>
          <w:b/>
          <w:color w:val="222222"/>
          <w:szCs w:val="22"/>
        </w:rPr>
      </w:pPr>
      <w:r w:rsidRPr="000B57D8">
        <w:rPr>
          <w:rFonts w:ascii="Cambria Math" w:hAnsi="Cambria Math"/>
          <w:b/>
          <w:szCs w:val="22"/>
        </w:rPr>
        <w:lastRenderedPageBreak/>
        <w:t xml:space="preserve">Question </w:t>
      </w:r>
      <w:r>
        <w:rPr>
          <w:rFonts w:ascii="Cambria Math" w:hAnsi="Cambria Math"/>
          <w:b/>
          <w:szCs w:val="22"/>
        </w:rPr>
        <w:t>10</w:t>
      </w:r>
      <w:r w:rsidRPr="000B57D8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Pr="000B57D8">
        <w:rPr>
          <w:rFonts w:ascii="Cambria Math" w:hAnsi="Cambria Math" w:cs="Arial"/>
          <w:b/>
          <w:color w:val="222222"/>
          <w:szCs w:val="22"/>
        </w:rPr>
        <w:t>[</w:t>
      </w:r>
      <w:r>
        <w:rPr>
          <w:rFonts w:ascii="Cambria Math" w:hAnsi="Cambria Math" w:cs="Arial"/>
          <w:b/>
          <w:color w:val="222222"/>
          <w:szCs w:val="22"/>
        </w:rPr>
        <w:t>2</w:t>
      </w:r>
      <w:r w:rsidRPr="000B57D8">
        <w:rPr>
          <w:rFonts w:ascii="Cambria Math" w:hAnsi="Cambria Math" w:cs="Arial"/>
          <w:b/>
          <w:color w:val="222222"/>
          <w:szCs w:val="22"/>
        </w:rPr>
        <w:t xml:space="preserve"> marks]</w:t>
      </w:r>
    </w:p>
    <w:p w:rsidR="001D563B" w:rsidRPr="00905E90" w:rsidRDefault="001D563B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</w:p>
    <w:p w:rsidR="001D563B" w:rsidRPr="00905E90" w:rsidRDefault="001D563B" w:rsidP="001D563B">
      <w:pPr>
        <w:pStyle w:val="N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Use a suitable definite integral to find the </w:t>
      </w:r>
      <w:r>
        <w:rPr>
          <w:rFonts w:ascii="Cambria Math" w:eastAsia="Calibri" w:hAnsi="Cambria Math"/>
          <w:sz w:val="22"/>
          <w:szCs w:val="22"/>
        </w:rPr>
        <w:t xml:space="preserve">exact </w:t>
      </w:r>
      <w:r w:rsidRPr="00905E90">
        <w:rPr>
          <w:rFonts w:ascii="Cambria Math" w:eastAsia="Calibri" w:hAnsi="Cambria Math"/>
          <w:sz w:val="22"/>
          <w:szCs w:val="22"/>
        </w:rPr>
        <w:t xml:space="preserve">volume, in cubic units, that </w:t>
      </w:r>
      <w:r>
        <w:rPr>
          <w:rFonts w:ascii="Cambria Math" w:eastAsia="Calibri" w:hAnsi="Cambria Math"/>
          <w:sz w:val="22"/>
          <w:szCs w:val="22"/>
        </w:rPr>
        <w:t>is</w:t>
      </w:r>
      <w:r w:rsidRPr="00905E90">
        <w:rPr>
          <w:rFonts w:ascii="Cambria Math" w:eastAsia="Calibri" w:hAnsi="Cambria Math"/>
          <w:sz w:val="22"/>
          <w:szCs w:val="22"/>
        </w:rPr>
        <w:t xml:space="preserve"> formed by rotating</w:t>
      </w:r>
      <w:r>
        <w:rPr>
          <w:rFonts w:ascii="Cambria Math" w:eastAsia="Calibri" w:hAnsi="Cambria Math"/>
          <w:sz w:val="22"/>
          <w:szCs w:val="22"/>
        </w:rPr>
        <w:t xml:space="preserve"> </w:t>
      </w:r>
      <w:r w:rsidRPr="00905E90">
        <w:rPr>
          <w:rFonts w:ascii="Cambria Math" w:eastAsia="Calibri" w:hAnsi="Cambria Math"/>
          <w:sz w:val="22"/>
          <w:szCs w:val="22"/>
        </w:rPr>
        <w:t xml:space="preserve">the </w:t>
      </w:r>
      <w:r>
        <w:rPr>
          <w:rFonts w:ascii="Cambria Math" w:eastAsia="Calibri" w:hAnsi="Cambria Math"/>
          <w:sz w:val="22"/>
          <w:szCs w:val="22"/>
        </w:rPr>
        <w:t>shaded area</w:t>
      </w:r>
      <w:r w:rsidRPr="00905E90">
        <w:rPr>
          <w:rFonts w:ascii="Cambria Math" w:eastAsia="Calibri" w:hAnsi="Cambria Math"/>
          <w:sz w:val="22"/>
          <w:szCs w:val="22"/>
        </w:rPr>
        <w:t xml:space="preserve"> about 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>
        <w:rPr>
          <w:rFonts w:ascii="Cambria Math" w:eastAsia="Calibri" w:hAnsi="Cambria Math"/>
          <w:sz w:val="22"/>
          <w:szCs w:val="22"/>
        </w:rPr>
        <w:t>-axis.</w:t>
      </w:r>
    </w:p>
    <w:p w:rsidR="00F95DBA" w:rsidRPr="00905E90" w:rsidRDefault="001D563B" w:rsidP="00F95DBA">
      <w:pPr>
        <w:tabs>
          <w:tab w:val="left" w:pos="0"/>
        </w:tabs>
        <w:rPr>
          <w:rFonts w:ascii="Cambria Math" w:eastAsia="Calibri" w:hAnsi="Cambria Math"/>
          <w:szCs w:val="22"/>
        </w:rPr>
      </w:pPr>
      <w:r>
        <w:rPr>
          <w:noProof/>
          <w:lang w:eastAsia="en-AU"/>
        </w:rPr>
        <w:drawing>
          <wp:inline distT="0" distB="0" distL="0" distR="0" wp14:anchorId="265F99BA" wp14:editId="731D6713">
            <wp:extent cx="1796036" cy="107313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10767" cy="1081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27D0" w:rsidRPr="000B57D8" w:rsidRDefault="00913157" w:rsidP="00EA778E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153670</wp:posOffset>
            </wp:positionV>
            <wp:extent cx="1737733" cy="682625"/>
            <wp:effectExtent l="0" t="0" r="0" b="3175"/>
            <wp:wrapNone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duotone>
                        <a:prstClr val="black"/>
                        <a:schemeClr val="accent3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733" cy="682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27D0" w:rsidRPr="000B57D8" w:rsidRDefault="00913157" w:rsidP="00EA778E">
      <w:pPr>
        <w:tabs>
          <w:tab w:val="left" w:pos="0"/>
        </w:tabs>
        <w:rPr>
          <w:rFonts w:ascii="Cambria Math" w:hAnsi="Cambria Math" w:cs="Arial"/>
          <w:szCs w:val="22"/>
        </w:rPr>
      </w:pPr>
      <w:r w:rsidRPr="00DC190A">
        <w:rPr>
          <w:rFonts w:ascii="Cambria Math" w:hAnsi="Cambria Math"/>
          <w:b/>
          <w:noProof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806720" behindDoc="0" locked="0" layoutInCell="1" allowOverlap="1" wp14:anchorId="41CA8C8D" wp14:editId="127ED51E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755900" cy="2368550"/>
                <wp:effectExtent l="0" t="0" r="25400" b="12700"/>
                <wp:wrapNone/>
                <wp:docPr id="2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2368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13157" w:rsidRPr="00913157" w:rsidRDefault="00913157" w:rsidP="00913157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V=2π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y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913157" w:rsidRPr="00913157" w:rsidRDefault="00913157" w:rsidP="00913157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2π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Arial"/>
                                            <w:color w:val="FF0000"/>
                                          </w:rPr>
                                          <m:t>1+</m:t>
                                        </m:r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eastAsiaTheme="minorEastAsia" w:hAnsi="Cambria Math" w:cs="Arial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Arial"/>
                                                <w:color w:val="FF0000"/>
                                              </w:rPr>
                                              <m:t>x</m:t>
                                            </m:r>
                                          </m:e>
                                        </m:rad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dx</m:t>
                                    </m:r>
                                  </m:e>
                                </m:nary>
                              </m:oMath>
                            </m:oMathPara>
                          </w:p>
                          <w:p w:rsidR="00913157" w:rsidRPr="00913157" w:rsidRDefault="00913157" w:rsidP="00913157">
                            <w:pPr>
                              <w:rPr>
                                <w:rFonts w:ascii="Arial" w:eastAsiaTheme="minorEastAsia" w:hAnsi="Arial" w:cs="Arial"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199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="Arial"/>
                                    <w:color w:val="FF0000"/>
                                  </w:rPr>
                                  <m:t>unit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Arial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CA8C8D" id="_x0000_s1045" type="#_x0000_t202" style="position:absolute;margin-left:0;margin-top:3.6pt;width:217pt;height:186.5pt;z-index:251806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">
                <v:textbox>
                  <w:txbxContent>
                    <w:p w:rsidR="00913157" w:rsidRPr="00913157" w:rsidRDefault="00913157" w:rsidP="00913157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V=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π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</m:sup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y</m:t>
                              </m:r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</m:t>
                              </m:r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</m:e>
                          </m:nary>
                        </m:oMath>
                      </m:oMathPara>
                    </w:p>
                    <w:p w:rsidR="00913157" w:rsidRPr="00913157" w:rsidRDefault="00913157" w:rsidP="00913157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2π</m:t>
                          </m:r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4</m:t>
                              </m:r>
                            </m:sup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  <w:color w:val="FF0000"/>
                                    </w:rPr>
                                    <m:t>1+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 w:cs="Arial"/>
                                          <w:i/>
                                          <w:color w:val="FF000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 w:cs="Arial"/>
                                          <w:color w:val="FF0000"/>
                                        </w:rPr>
                                        <m:t>x</m:t>
                                      </m:r>
                                    </m:e>
                                  </m:rad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dx</m:t>
                              </m:r>
                            </m:e>
                          </m:nary>
                        </m:oMath>
                      </m:oMathPara>
                    </w:p>
                    <w:p w:rsidR="00913157" w:rsidRPr="00913157" w:rsidRDefault="00913157" w:rsidP="00913157">
                      <w:pPr>
                        <w:rPr>
                          <w:rFonts w:ascii="Arial" w:eastAsiaTheme="minorEastAsia" w:hAnsi="Arial" w:cs="Arial"/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199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rial"/>
                              <w:color w:val="FF0000"/>
                            </w:rPr>
                            <m:t>unit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913157" w:rsidP="00EA778E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809792" behindDoc="0" locked="0" layoutInCell="1" allowOverlap="1" wp14:anchorId="27622F34" wp14:editId="7CB9A871">
            <wp:simplePos x="0" y="0"/>
            <wp:positionH relativeFrom="column">
              <wp:posOffset>2203450</wp:posOffset>
            </wp:positionH>
            <wp:positionV relativeFrom="paragraph">
              <wp:posOffset>79375</wp:posOffset>
            </wp:positionV>
            <wp:extent cx="160655" cy="147955"/>
            <wp:effectExtent l="0" t="0" r="0" b="4445"/>
            <wp:wrapNone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913157" w:rsidP="00EA778E">
      <w:pPr>
        <w:tabs>
          <w:tab w:val="left" w:pos="0"/>
        </w:tabs>
        <w:rPr>
          <w:rFonts w:ascii="Cambria Math" w:hAnsi="Cambria Math" w:cs="Arial"/>
          <w:szCs w:val="22"/>
        </w:rPr>
      </w:pPr>
      <w:r>
        <w:rPr>
          <w:rFonts w:ascii="Cambria Math" w:hAnsi="Cambria Math"/>
          <w:i/>
          <w:noProof/>
          <w:szCs w:val="24"/>
          <w:lang w:eastAsia="en-AU"/>
        </w:rPr>
        <w:drawing>
          <wp:anchor distT="0" distB="0" distL="114300" distR="114300" simplePos="0" relativeHeight="251811840" behindDoc="0" locked="0" layoutInCell="1" allowOverlap="1" wp14:anchorId="27622F34" wp14:editId="7CB9A871">
            <wp:simplePos x="0" y="0"/>
            <wp:positionH relativeFrom="column">
              <wp:posOffset>2203450</wp:posOffset>
            </wp:positionH>
            <wp:positionV relativeFrom="paragraph">
              <wp:posOffset>10795</wp:posOffset>
            </wp:positionV>
            <wp:extent cx="160655" cy="147955"/>
            <wp:effectExtent l="0" t="0" r="0" b="4445"/>
            <wp:wrapNone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sectPr w:rsidR="00125341" w:rsidRPr="000B57D8" w:rsidSect="006245C0">
      <w:pgSz w:w="11906" w:h="16838"/>
      <w:pgMar w:top="992" w:right="851" w:bottom="851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4AE9" w:rsidRDefault="00A84AE9" w:rsidP="00BB1B43">
      <w:pPr>
        <w:spacing w:after="0" w:line="240" w:lineRule="auto"/>
      </w:pPr>
      <w:r>
        <w:separator/>
      </w:r>
    </w:p>
  </w:endnote>
  <w:endnote w:type="continuationSeparator" w:id="0">
    <w:p w:rsidR="00A84AE9" w:rsidRDefault="00A84AE9" w:rsidP="00BB1B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elveticaNeueLT Std">
    <w:charset w:val="00"/>
    <w:family w:val="auto"/>
    <w:pitch w:val="variable"/>
    <w:sig w:usb0="00000003" w:usb1="4000204A" w:usb2="00000000" w:usb3="00000000" w:csb0="00000001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6">
    <w:altName w:val="Mathematical Pi LT Std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gent Orange">
    <w:panose1 w:val="00000400000000000000"/>
    <w:charset w:val="00"/>
    <w:family w:val="auto"/>
    <w:pitch w:val="variable"/>
    <w:sig w:usb0="00000003" w:usb1="00000000" w:usb2="0000004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4AE9" w:rsidRDefault="00A84AE9" w:rsidP="00BB1B43">
      <w:pPr>
        <w:spacing w:after="0" w:line="240" w:lineRule="auto"/>
      </w:pPr>
      <w:r>
        <w:separator/>
      </w:r>
    </w:p>
  </w:footnote>
  <w:footnote w:type="continuationSeparator" w:id="0">
    <w:p w:rsidR="00A84AE9" w:rsidRDefault="00A84AE9" w:rsidP="00BB1B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5D7D73"/>
    <w:multiLevelType w:val="hybridMultilevel"/>
    <w:tmpl w:val="B382FFDE"/>
    <w:lvl w:ilvl="0" w:tplc="1FA6A17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9D42646"/>
    <w:multiLevelType w:val="hybridMultilevel"/>
    <w:tmpl w:val="763E8230"/>
    <w:lvl w:ilvl="0" w:tplc="1FA6A17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BB01098"/>
    <w:multiLevelType w:val="hybridMultilevel"/>
    <w:tmpl w:val="A28C6D56"/>
    <w:lvl w:ilvl="0" w:tplc="E37813A0">
      <w:start w:val="1"/>
      <w:numFmt w:val="decimal"/>
      <w:lvlText w:val="%1."/>
      <w:lvlJc w:val="left"/>
      <w:pPr>
        <w:ind w:left="-66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" w15:restartNumberingAfterBreak="0">
    <w:nsid w:val="7D7D659D"/>
    <w:multiLevelType w:val="hybridMultilevel"/>
    <w:tmpl w:val="1B9236BE"/>
    <w:lvl w:ilvl="0" w:tplc="2420274E">
      <w:start w:val="1"/>
      <w:numFmt w:val="lowerLetter"/>
      <w:lvlText w:val="(%1)"/>
      <w:lvlJc w:val="left"/>
      <w:pPr>
        <w:ind w:left="2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A6E"/>
    <w:rsid w:val="0001001B"/>
    <w:rsid w:val="00020CFC"/>
    <w:rsid w:val="000219BB"/>
    <w:rsid w:val="000311F2"/>
    <w:rsid w:val="00057945"/>
    <w:rsid w:val="00082B1C"/>
    <w:rsid w:val="000850F2"/>
    <w:rsid w:val="000B57D8"/>
    <w:rsid w:val="000D3214"/>
    <w:rsid w:val="00100F8E"/>
    <w:rsid w:val="00125341"/>
    <w:rsid w:val="00142CA3"/>
    <w:rsid w:val="00171EDC"/>
    <w:rsid w:val="00173FFA"/>
    <w:rsid w:val="00174A9B"/>
    <w:rsid w:val="001C256C"/>
    <w:rsid w:val="001D563B"/>
    <w:rsid w:val="00216108"/>
    <w:rsid w:val="00217E02"/>
    <w:rsid w:val="00220A6E"/>
    <w:rsid w:val="002334CA"/>
    <w:rsid w:val="00274A59"/>
    <w:rsid w:val="00292A70"/>
    <w:rsid w:val="002A5D22"/>
    <w:rsid w:val="002D716C"/>
    <w:rsid w:val="002F0A87"/>
    <w:rsid w:val="002F33AD"/>
    <w:rsid w:val="003174C9"/>
    <w:rsid w:val="00357EE0"/>
    <w:rsid w:val="003646BA"/>
    <w:rsid w:val="00370DE8"/>
    <w:rsid w:val="00374E02"/>
    <w:rsid w:val="003A2C46"/>
    <w:rsid w:val="003B3EA2"/>
    <w:rsid w:val="003B7971"/>
    <w:rsid w:val="003C221D"/>
    <w:rsid w:val="003E644E"/>
    <w:rsid w:val="003E64D2"/>
    <w:rsid w:val="003F1A06"/>
    <w:rsid w:val="00453F18"/>
    <w:rsid w:val="00462315"/>
    <w:rsid w:val="004E1BCA"/>
    <w:rsid w:val="004E5FA5"/>
    <w:rsid w:val="00535BF1"/>
    <w:rsid w:val="005451DF"/>
    <w:rsid w:val="0055718A"/>
    <w:rsid w:val="005703BD"/>
    <w:rsid w:val="005A1759"/>
    <w:rsid w:val="005D28BC"/>
    <w:rsid w:val="005D2EF5"/>
    <w:rsid w:val="0060354E"/>
    <w:rsid w:val="006120C0"/>
    <w:rsid w:val="00615AD4"/>
    <w:rsid w:val="006245C0"/>
    <w:rsid w:val="006720D6"/>
    <w:rsid w:val="00682B6B"/>
    <w:rsid w:val="00692AA2"/>
    <w:rsid w:val="00693E2A"/>
    <w:rsid w:val="006B58C2"/>
    <w:rsid w:val="006F191B"/>
    <w:rsid w:val="006F2CCB"/>
    <w:rsid w:val="0070391C"/>
    <w:rsid w:val="007044F6"/>
    <w:rsid w:val="00706D31"/>
    <w:rsid w:val="00721E8F"/>
    <w:rsid w:val="0076503B"/>
    <w:rsid w:val="00766F30"/>
    <w:rsid w:val="007721C9"/>
    <w:rsid w:val="007808E5"/>
    <w:rsid w:val="00792E15"/>
    <w:rsid w:val="007A516B"/>
    <w:rsid w:val="007B5945"/>
    <w:rsid w:val="007C44AD"/>
    <w:rsid w:val="007D2063"/>
    <w:rsid w:val="00861DCE"/>
    <w:rsid w:val="00863FFE"/>
    <w:rsid w:val="00882634"/>
    <w:rsid w:val="00885F1C"/>
    <w:rsid w:val="008A025C"/>
    <w:rsid w:val="00900777"/>
    <w:rsid w:val="009017BF"/>
    <w:rsid w:val="009054C2"/>
    <w:rsid w:val="00905E90"/>
    <w:rsid w:val="00907791"/>
    <w:rsid w:val="00913157"/>
    <w:rsid w:val="0096056B"/>
    <w:rsid w:val="009750EE"/>
    <w:rsid w:val="009A0224"/>
    <w:rsid w:val="00A00BCD"/>
    <w:rsid w:val="00A25212"/>
    <w:rsid w:val="00A455A5"/>
    <w:rsid w:val="00A727D0"/>
    <w:rsid w:val="00A84AE9"/>
    <w:rsid w:val="00A94D79"/>
    <w:rsid w:val="00AA5BC7"/>
    <w:rsid w:val="00AB2668"/>
    <w:rsid w:val="00AB5FEE"/>
    <w:rsid w:val="00AD1856"/>
    <w:rsid w:val="00B43826"/>
    <w:rsid w:val="00B56791"/>
    <w:rsid w:val="00B74210"/>
    <w:rsid w:val="00BB1B43"/>
    <w:rsid w:val="00BD685B"/>
    <w:rsid w:val="00BF1DDD"/>
    <w:rsid w:val="00BF410C"/>
    <w:rsid w:val="00C22C58"/>
    <w:rsid w:val="00C30214"/>
    <w:rsid w:val="00C806C5"/>
    <w:rsid w:val="00C92278"/>
    <w:rsid w:val="00CB61ED"/>
    <w:rsid w:val="00CD379C"/>
    <w:rsid w:val="00CE2791"/>
    <w:rsid w:val="00CE63C8"/>
    <w:rsid w:val="00D10F5A"/>
    <w:rsid w:val="00D254BF"/>
    <w:rsid w:val="00D5109B"/>
    <w:rsid w:val="00D52268"/>
    <w:rsid w:val="00D67C10"/>
    <w:rsid w:val="00D86B12"/>
    <w:rsid w:val="00DA55EF"/>
    <w:rsid w:val="00DB3EB8"/>
    <w:rsid w:val="00DC190A"/>
    <w:rsid w:val="00DD22C0"/>
    <w:rsid w:val="00DD33D9"/>
    <w:rsid w:val="00DE0E3E"/>
    <w:rsid w:val="00DE6B14"/>
    <w:rsid w:val="00E42B52"/>
    <w:rsid w:val="00E477F0"/>
    <w:rsid w:val="00E82314"/>
    <w:rsid w:val="00E973E7"/>
    <w:rsid w:val="00EA778E"/>
    <w:rsid w:val="00EB4F8C"/>
    <w:rsid w:val="00EF4513"/>
    <w:rsid w:val="00F1003F"/>
    <w:rsid w:val="00F1572F"/>
    <w:rsid w:val="00F26A5B"/>
    <w:rsid w:val="00F522A5"/>
    <w:rsid w:val="00F95DBA"/>
    <w:rsid w:val="00FB71D1"/>
    <w:rsid w:val="00FC48AA"/>
    <w:rsid w:val="00FF5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1C8812A5"/>
  <w15:chartTrackingRefBased/>
  <w15:docId w15:val="{C8F0B860-3145-458F-9368-7D40D1235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0A6E"/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aCharChar">
    <w:name w:val="question(a) Char Char"/>
    <w:basedOn w:val="Normal"/>
    <w:uiPriority w:val="99"/>
    <w:rsid w:val="00220A6E"/>
    <w:pPr>
      <w:tabs>
        <w:tab w:val="left" w:pos="567"/>
      </w:tabs>
      <w:autoSpaceDE w:val="0"/>
      <w:autoSpaceDN w:val="0"/>
      <w:adjustRightInd w:val="0"/>
      <w:spacing w:before="240"/>
      <w:ind w:left="1134" w:right="567" w:hanging="1134"/>
    </w:pPr>
    <w:rPr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220A6E"/>
    <w:pPr>
      <w:ind w:left="720"/>
      <w:contextualSpacing/>
    </w:pPr>
  </w:style>
  <w:style w:type="paragraph" w:customStyle="1" w:styleId="Single">
    <w:name w:val="Single"/>
    <w:basedOn w:val="Normal"/>
    <w:qFormat/>
    <w:rsid w:val="00A727D0"/>
    <w:pPr>
      <w:tabs>
        <w:tab w:val="right" w:pos="9356"/>
      </w:tabs>
      <w:spacing w:line="276" w:lineRule="auto"/>
      <w:ind w:left="567" w:hanging="567"/>
    </w:pPr>
    <w:rPr>
      <w:rFonts w:ascii="Century Schoolbook" w:eastAsia="Calibri" w:hAnsi="Century Schoolbook"/>
      <w:szCs w:val="22"/>
    </w:rPr>
  </w:style>
  <w:style w:type="paragraph" w:customStyle="1" w:styleId="Double">
    <w:name w:val="Double"/>
    <w:basedOn w:val="Single"/>
    <w:qFormat/>
    <w:rsid w:val="00A727D0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A727D0"/>
    <w:pPr>
      <w:tabs>
        <w:tab w:val="right" w:pos="993"/>
      </w:tabs>
      <w:ind w:left="1418" w:hanging="1418"/>
    </w:pPr>
  </w:style>
  <w:style w:type="paragraph" w:customStyle="1" w:styleId="double0">
    <w:name w:val="double"/>
    <w:basedOn w:val="Normal"/>
    <w:rsid w:val="00A727D0"/>
    <w:pPr>
      <w:tabs>
        <w:tab w:val="right" w:pos="567"/>
      </w:tabs>
      <w:ind w:left="851" w:hanging="851"/>
    </w:pPr>
    <w:rPr>
      <w:rFonts w:ascii="Century Schoolbook" w:hAnsi="Century Schoolbook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0219BB"/>
    <w:rPr>
      <w:color w:val="808080"/>
    </w:rPr>
  </w:style>
  <w:style w:type="paragraph" w:styleId="NoSpacing">
    <w:name w:val="No Spacing"/>
    <w:link w:val="NoSpacingChar"/>
    <w:uiPriority w:val="1"/>
    <w:qFormat/>
    <w:rsid w:val="00C30214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C30214"/>
    <w:rPr>
      <w:rFonts w:eastAsiaTheme="minorEastAsia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B1B4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1B43"/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BB1B4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1B43"/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4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4D2"/>
    <w:rPr>
      <w:rFonts w:ascii="Segoe UI" w:eastAsia="Times New Roman" w:hAnsi="Segoe UI" w:cs="Segoe UI"/>
      <w:sz w:val="18"/>
      <w:szCs w:val="18"/>
    </w:rPr>
  </w:style>
  <w:style w:type="character" w:customStyle="1" w:styleId="NLLLNUM">
    <w:name w:val="NL_LL_NUM"/>
    <w:qFormat/>
    <w:rsid w:val="003B7971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3B7971"/>
    <w:pPr>
      <w:tabs>
        <w:tab w:val="left" w:pos="380"/>
        <w:tab w:val="left" w:pos="8505"/>
      </w:tabs>
      <w:spacing w:before="120" w:after="0" w:line="240" w:lineRule="auto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3B7971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bodytextitalic">
    <w:name w:val="i - body text italic"/>
    <w:uiPriority w:val="99"/>
    <w:rsid w:val="003B7971"/>
    <w:rPr>
      <w:rFonts w:ascii="Minion Pro" w:hAnsi="Minion Pro" w:cs="MinionPro-It"/>
      <w:i/>
      <w:iCs/>
      <w:w w:val="100"/>
    </w:rPr>
  </w:style>
  <w:style w:type="character" w:customStyle="1" w:styleId="minonmath">
    <w:name w:val="minon math"/>
    <w:uiPriority w:val="1"/>
    <w:qFormat/>
    <w:rsid w:val="003B7971"/>
    <w:rPr>
      <w:rFonts w:ascii="Minion Pro" w:hAnsi="Minion Pro" w:cs="MathematicalPiLTStd-6"/>
      <w:b w:val="0"/>
      <w:bCs w:val="0"/>
      <w:i w:val="0"/>
      <w:iCs w:val="0"/>
      <w:sz w:val="20"/>
      <w:szCs w:val="20"/>
    </w:rPr>
  </w:style>
  <w:style w:type="character" w:customStyle="1" w:styleId="i-bodytextsuperscript">
    <w:name w:val="i - body text superscript"/>
    <w:uiPriority w:val="99"/>
    <w:rsid w:val="00A94D79"/>
    <w:rPr>
      <w:rFonts w:ascii="MinionPro-Regular" w:hAnsi="MinionPro-Regular" w:cs="MinionPro-Regular"/>
      <w:w w:val="100"/>
      <w:position w:val="0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image" Target="media/image13.png"/><Relationship Id="rId39" Type="http://schemas.openxmlformats.org/officeDocument/2006/relationships/image" Target="media/image23.png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customXml" Target="../customXml/item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4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0.emf"/><Relationship Id="rId43" Type="http://schemas.openxmlformats.org/officeDocument/2006/relationships/customXml" Target="../customXml/item1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38" Type="http://schemas.openxmlformats.org/officeDocument/2006/relationships/image" Target="media/image22.png"/><Relationship Id="rId20" Type="http://schemas.openxmlformats.org/officeDocument/2006/relationships/image" Target="media/image9.emf"/><Relationship Id="rId4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2618C6CA54F1C46B9CF9A6D1F500098" ma:contentTypeVersion="0" ma:contentTypeDescription="Create a new document." ma:contentTypeScope="" ma:versionID="2d02c1377b2e420e6a40d3dd738885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A83B9CD-7781-4D18-BCC1-FDF470E042BD}"/>
</file>

<file path=customXml/itemProps2.xml><?xml version="1.0" encoding="utf-8"?>
<ds:datastoreItem xmlns:ds="http://schemas.openxmlformats.org/officeDocument/2006/customXml" ds:itemID="{0001628F-5079-4635-A4C0-DEA7FA5C18CA}"/>
</file>

<file path=customXml/itemProps3.xml><?xml version="1.0" encoding="utf-8"?>
<ds:datastoreItem xmlns:ds="http://schemas.openxmlformats.org/officeDocument/2006/customXml" ds:itemID="{83A23BC3-9C42-4CE7-A7FE-D9EFF08D3E8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11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  Lanigan</dc:creator>
  <cp:keywords/>
  <dc:description/>
  <cp:lastModifiedBy>Deborah Da Cruz</cp:lastModifiedBy>
  <cp:revision>20</cp:revision>
  <cp:lastPrinted>2017-06-09T07:54:00Z</cp:lastPrinted>
  <dcterms:created xsi:type="dcterms:W3CDTF">2017-06-10T06:23:00Z</dcterms:created>
  <dcterms:modified xsi:type="dcterms:W3CDTF">2017-07-28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2618C6CA54F1C46B9CF9A6D1F500098</vt:lpwstr>
  </property>
</Properties>
</file>